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3998"/>
      </w:tblGrid>
      <w:tr w:rsidR="002065CC" w:rsidRPr="000211CE" w:rsidTr="00C72249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3998" w:type="dxa"/>
            <w:shd w:val="clear" w:color="auto" w:fill="auto"/>
          </w:tcPr>
          <w:p w:rsidR="002065CC" w:rsidRPr="000211CE" w:rsidRDefault="002065CC" w:rsidP="002065CC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</w:t>
            </w:r>
            <w:r>
              <w:rPr>
                <w:noProof/>
                <w:sz w:val="26"/>
                <w:szCs w:val="26"/>
                <w:lang w:val="en-US" w:eastAsia="vi-VN"/>
              </w:rPr>
              <w:t>8</w:t>
            </w:r>
            <w:r w:rsidRPr="000211CE">
              <w:rPr>
                <w:noProof/>
                <w:sz w:val="26"/>
                <w:szCs w:val="26"/>
                <w:lang w:eastAsia="vi-VN"/>
              </w:rPr>
              <w:t>/0</w:t>
            </w:r>
            <w:r>
              <w:rPr>
                <w:noProof/>
                <w:sz w:val="26"/>
                <w:szCs w:val="26"/>
                <w:lang w:eastAsia="vi-VN"/>
              </w:rPr>
              <w:t>4</w:t>
            </w:r>
            <w:r w:rsidRPr="000211CE">
              <w:rPr>
                <w:noProof/>
                <w:sz w:val="26"/>
                <w:szCs w:val="26"/>
                <w:lang w:eastAsia="vi-VN"/>
              </w:rPr>
              <w:t>/2023</w:t>
            </w:r>
          </w:p>
        </w:tc>
      </w:tr>
      <w:tr w:rsidR="002065CC" w:rsidRPr="00C20AC5" w:rsidTr="00C72249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2</w:t>
            </w:r>
            <w:r>
              <w:rPr>
                <w:noProof/>
                <w:sz w:val="26"/>
                <w:szCs w:val="26"/>
                <w:lang w:val="en-US" w:eastAsia="vi-VN"/>
              </w:rPr>
              <w:t>6</w:t>
            </w:r>
            <w:r w:rsidRPr="000211CE">
              <w:rPr>
                <w:noProof/>
                <w:sz w:val="26"/>
                <w:szCs w:val="26"/>
                <w:lang w:eastAsia="vi-VN"/>
              </w:rPr>
              <w:t>/03/2023</w:t>
            </w:r>
          </w:p>
        </w:tc>
        <w:tc>
          <w:tcPr>
            <w:tcW w:w="1822" w:type="dxa"/>
            <w:vMerge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3998" w:type="dxa"/>
            <w:shd w:val="clear" w:color="auto" w:fill="auto"/>
          </w:tcPr>
          <w:p w:rsidR="002065CC" w:rsidRPr="00C20AC5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4</w:t>
            </w:r>
          </w:p>
        </w:tc>
      </w:tr>
      <w:tr w:rsidR="002065CC" w:rsidRPr="000211CE" w:rsidTr="00C72249">
        <w:tc>
          <w:tcPr>
            <w:tcW w:w="1878" w:type="dxa"/>
            <w:vMerge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3998" w:type="dxa"/>
            <w:shd w:val="clear" w:color="auto" w:fill="auto"/>
          </w:tcPr>
          <w:p w:rsidR="002065CC" w:rsidRPr="000211CE" w:rsidRDefault="002065CC" w:rsidP="00C7224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9A</w:t>
            </w:r>
          </w:p>
        </w:tc>
      </w:tr>
    </w:tbl>
    <w:p w:rsidR="0082614B" w:rsidRPr="00705CB7" w:rsidRDefault="0082614B" w:rsidP="0082614B">
      <w:pPr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</w:p>
    <w:p w:rsidR="00705CB7" w:rsidRPr="00705CB7" w:rsidRDefault="00705CB7" w:rsidP="00705CB7">
      <w:pPr>
        <w:tabs>
          <w:tab w:val="left" w:pos="180"/>
        </w:tabs>
        <w:spacing w:line="288" w:lineRule="auto"/>
        <w:jc w:val="center"/>
        <w:rPr>
          <w:b/>
          <w:sz w:val="26"/>
          <w:szCs w:val="26"/>
          <w:lang w:val="es-ES"/>
        </w:rPr>
      </w:pPr>
      <w:r>
        <w:rPr>
          <w:b/>
          <w:sz w:val="26"/>
          <w:szCs w:val="26"/>
          <w:lang w:val="es-ES"/>
        </w:rPr>
        <w:t>TUẦN 30 - TIẾT 30</w:t>
      </w:r>
    </w:p>
    <w:p w:rsidR="00705CB7" w:rsidRPr="00705CB7" w:rsidRDefault="00705CB7" w:rsidP="00705CB7">
      <w:pPr>
        <w:spacing w:line="288" w:lineRule="auto"/>
        <w:jc w:val="center"/>
        <w:rPr>
          <w:b/>
          <w:sz w:val="26"/>
          <w:szCs w:val="26"/>
          <w:lang w:val="es-ES"/>
        </w:rPr>
      </w:pPr>
      <w:r w:rsidRPr="00705CB7">
        <w:rPr>
          <w:b/>
          <w:sz w:val="26"/>
          <w:szCs w:val="26"/>
          <w:lang w:val="es-ES"/>
        </w:rPr>
        <w:t>PHƯƠNG TRÌNH BẬC 2- HỆ THỨC VI-ÉT</w:t>
      </w:r>
    </w:p>
    <w:p w:rsidR="00705CB7" w:rsidRPr="00705CB7" w:rsidRDefault="00705CB7" w:rsidP="00705CB7">
      <w:pPr>
        <w:spacing w:line="288" w:lineRule="auto"/>
        <w:jc w:val="both"/>
        <w:rPr>
          <w:b/>
          <w:bCs/>
          <w:sz w:val="26"/>
          <w:szCs w:val="26"/>
          <w:u w:val="single"/>
          <w:lang w:val="en-US"/>
        </w:rPr>
      </w:pPr>
      <w:r w:rsidRPr="00705CB7">
        <w:rPr>
          <w:b/>
          <w:bCs/>
          <w:sz w:val="26"/>
          <w:szCs w:val="26"/>
          <w:u w:val="single"/>
        </w:rPr>
        <w:t>A. Mục tiờu:</w:t>
      </w:r>
    </w:p>
    <w:p w:rsidR="00705CB7" w:rsidRPr="00705CB7" w:rsidRDefault="00705CB7" w:rsidP="00705CB7">
      <w:pPr>
        <w:ind w:left="402" w:hanging="67"/>
        <w:rPr>
          <w:sz w:val="26"/>
          <w:szCs w:val="26"/>
          <w:lang w:val="pt-BR"/>
        </w:rPr>
      </w:pPr>
      <w:r w:rsidRPr="00705CB7">
        <w:rPr>
          <w:sz w:val="26"/>
          <w:szCs w:val="26"/>
          <w:lang w:val="pt-BR"/>
        </w:rPr>
        <w:t>- Củng cố và rèn luyện cho học sinh cách vận dụng hệ thức Vi -ét vào tính tổng và tích các nghiệm của phương trình bậc hai một ẩn, và giải một số bài toán có liên quan.</w:t>
      </w:r>
    </w:p>
    <w:p w:rsidR="00705CB7" w:rsidRPr="00705CB7" w:rsidRDefault="00705CB7" w:rsidP="00705CB7">
      <w:pPr>
        <w:ind w:left="402" w:hanging="67"/>
        <w:rPr>
          <w:sz w:val="26"/>
          <w:szCs w:val="26"/>
          <w:lang w:val="pt-BR"/>
        </w:rPr>
      </w:pPr>
      <w:r w:rsidRPr="00705CB7">
        <w:rPr>
          <w:sz w:val="26"/>
          <w:szCs w:val="26"/>
          <w:lang w:val="pt-BR"/>
        </w:rPr>
        <w:t>- Rèn luyện kĩ năng tính toán và vận dụng công thức linh hoạt chính xác .</w:t>
      </w:r>
    </w:p>
    <w:p w:rsidR="00705CB7" w:rsidRPr="00705CB7" w:rsidRDefault="00705CB7" w:rsidP="00705CB7">
      <w:pPr>
        <w:jc w:val="both"/>
        <w:rPr>
          <w:rFonts w:cs="Arial"/>
          <w:sz w:val="26"/>
          <w:szCs w:val="26"/>
          <w:lang w:val="es-ES"/>
        </w:rPr>
      </w:pPr>
      <w:r w:rsidRPr="00705CB7">
        <w:rPr>
          <w:sz w:val="26"/>
          <w:szCs w:val="26"/>
          <w:lang w:val="es-ES"/>
        </w:rPr>
        <w:t xml:space="preserve">     - Phát triển năng lực:</w:t>
      </w:r>
      <w:r w:rsidRPr="00705CB7">
        <w:rPr>
          <w:b/>
          <w:sz w:val="26"/>
          <w:szCs w:val="26"/>
          <w:lang w:val="es-ES"/>
        </w:rPr>
        <w:t xml:space="preserve"> </w:t>
      </w:r>
      <w:r w:rsidRPr="00705CB7">
        <w:rPr>
          <w:sz w:val="26"/>
          <w:szCs w:val="26"/>
          <w:lang w:val="es-ES"/>
        </w:rPr>
        <w:t>Giải quyết vấn đề, hợp tác, năng lực tính toán</w:t>
      </w:r>
    </w:p>
    <w:p w:rsidR="00705CB7" w:rsidRPr="00705CB7" w:rsidRDefault="00705CB7" w:rsidP="00705CB7">
      <w:pPr>
        <w:spacing w:line="288" w:lineRule="auto"/>
        <w:jc w:val="both"/>
        <w:rPr>
          <w:b/>
          <w:bCs/>
          <w:sz w:val="26"/>
          <w:szCs w:val="26"/>
          <w:u w:val="single"/>
          <w:lang w:val="en-US"/>
        </w:rPr>
      </w:pPr>
      <w:r w:rsidRPr="00705CB7">
        <w:rPr>
          <w:b/>
          <w:bCs/>
          <w:sz w:val="26"/>
          <w:szCs w:val="26"/>
          <w:u w:val="single"/>
        </w:rPr>
        <w:t>B. Nội dung</w:t>
      </w:r>
    </w:p>
    <w:p w:rsidR="00705CB7" w:rsidRPr="00705CB7" w:rsidRDefault="00705CB7" w:rsidP="00705CB7">
      <w:pPr>
        <w:spacing w:line="288" w:lineRule="auto"/>
        <w:jc w:val="both"/>
        <w:rPr>
          <w:b/>
          <w:bCs/>
          <w:sz w:val="26"/>
          <w:szCs w:val="26"/>
          <w:u w:val="single"/>
        </w:rPr>
      </w:pPr>
      <w:r w:rsidRPr="00705CB7">
        <w:rPr>
          <w:b/>
          <w:bCs/>
          <w:sz w:val="26"/>
          <w:szCs w:val="26"/>
          <w:u w:val="single"/>
        </w:rPr>
        <w:t>1. Kiến thức cơ bản:</w:t>
      </w:r>
    </w:p>
    <w:p w:rsidR="00705CB7" w:rsidRPr="00705CB7" w:rsidRDefault="00705CB7" w:rsidP="00705CB7">
      <w:pPr>
        <w:rPr>
          <w:b/>
          <w:sz w:val="26"/>
          <w:szCs w:val="26"/>
          <w:u w:val="single"/>
        </w:rPr>
      </w:pPr>
      <w:r w:rsidRPr="00705CB7">
        <w:rPr>
          <w:b/>
          <w:sz w:val="26"/>
          <w:szCs w:val="26"/>
          <w:u w:val="single"/>
        </w:rPr>
        <w:t xml:space="preserve">1. Hệ thức Vi </w:t>
      </w:r>
      <w:r w:rsidRPr="00705CB7">
        <w:rPr>
          <w:rFonts w:cs="Arial"/>
          <w:b/>
          <w:sz w:val="26"/>
          <w:szCs w:val="26"/>
          <w:u w:val="single"/>
        </w:rPr>
        <w:t>-</w:t>
      </w:r>
      <w:r w:rsidRPr="00705CB7">
        <w:rPr>
          <w:b/>
          <w:sz w:val="26"/>
          <w:szCs w:val="26"/>
          <w:u w:val="single"/>
        </w:rPr>
        <w:t xml:space="preserve"> ét:</w:t>
      </w:r>
    </w:p>
    <w:p w:rsidR="00705CB7" w:rsidRPr="00705CB7" w:rsidRDefault="00705CB7" w:rsidP="00705CB7">
      <w:pPr>
        <w:rPr>
          <w:sz w:val="26"/>
          <w:szCs w:val="26"/>
        </w:rPr>
      </w:pPr>
      <w:r w:rsidRPr="00705CB7">
        <w:rPr>
          <w:sz w:val="26"/>
          <w:szCs w:val="26"/>
        </w:rPr>
        <w:t>Nếu x</w:t>
      </w:r>
      <w:r w:rsidRPr="00705CB7">
        <w:rPr>
          <w:sz w:val="26"/>
          <w:szCs w:val="26"/>
          <w:vertAlign w:val="subscript"/>
        </w:rPr>
        <w:t>1</w:t>
      </w:r>
      <w:r w:rsidRPr="00705CB7">
        <w:rPr>
          <w:sz w:val="26"/>
          <w:szCs w:val="26"/>
        </w:rPr>
        <w:t>,  x</w:t>
      </w:r>
      <w:r w:rsidRPr="00705CB7">
        <w:rPr>
          <w:sz w:val="26"/>
          <w:szCs w:val="26"/>
          <w:vertAlign w:val="subscript"/>
        </w:rPr>
        <w:t>2</w:t>
      </w:r>
      <w:r w:rsidRPr="00705CB7">
        <w:rPr>
          <w:sz w:val="26"/>
          <w:szCs w:val="26"/>
        </w:rPr>
        <w:t xml:space="preserve"> là hai nghiệm của phương trình: </w:t>
      </w:r>
      <w:r w:rsidRPr="00705CB7">
        <w:rPr>
          <w:position w:val="-18"/>
          <w:sz w:val="26"/>
          <w:szCs w:val="26"/>
          <w:lang w:val="en-US"/>
        </w:rPr>
        <w:object w:dxaOrig="2685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25.5pt" o:ole="" filled="t" fillcolor="yellow">
            <v:imagedata r:id="rId8" o:title=""/>
          </v:shape>
          <o:OLEObject Type="Embed" ProgID="Equation.DSMT4" ShapeID="_x0000_i1025" DrawAspect="Content" ObjectID="_1741370846" r:id="rId9"/>
        </w:object>
      </w:r>
      <w:r w:rsidRPr="00705CB7">
        <w:rPr>
          <w:sz w:val="26"/>
          <w:szCs w:val="26"/>
        </w:rPr>
        <w:t xml:space="preserve">   thì </w:t>
      </w:r>
      <w:r w:rsidRPr="00705CB7">
        <w:rPr>
          <w:position w:val="-4"/>
          <w:sz w:val="26"/>
          <w:szCs w:val="26"/>
          <w:lang w:val="en-US"/>
        </w:rPr>
        <w:object w:dxaOrig="180" w:dyaOrig="285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741370847" r:id="rId11"/>
        </w:object>
      </w:r>
      <w:r w:rsidRPr="00705CB7">
        <w:rPr>
          <w:position w:val="-60"/>
          <w:sz w:val="26"/>
          <w:szCs w:val="26"/>
          <w:lang w:val="en-US"/>
        </w:rPr>
        <w:object w:dxaOrig="1350" w:dyaOrig="1320">
          <v:shape id="_x0000_i1027" type="#_x0000_t75" style="width:67.5pt;height:66.75pt" o:ole="" filled="t" fillcolor="yellow">
            <v:imagedata r:id="rId12" o:title=""/>
          </v:shape>
          <o:OLEObject Type="Embed" ProgID="Equation.DSMT4" ShapeID="_x0000_i1027" DrawAspect="Content" ObjectID="_1741370848" r:id="rId13"/>
        </w:object>
      </w:r>
    </w:p>
    <w:p w:rsidR="00705CB7" w:rsidRPr="00705CB7" w:rsidRDefault="00705CB7" w:rsidP="00705CB7">
      <w:pPr>
        <w:rPr>
          <w:sz w:val="26"/>
          <w:szCs w:val="26"/>
        </w:rPr>
      </w:pPr>
      <w:r w:rsidRPr="00705CB7">
        <w:rPr>
          <w:b/>
          <w:sz w:val="26"/>
          <w:szCs w:val="26"/>
          <w:u w:val="single"/>
        </w:rPr>
        <w:t>2. Tổng quát:</w:t>
      </w:r>
    </w:p>
    <w:p w:rsidR="00705CB7" w:rsidRPr="00705CB7" w:rsidRDefault="00705CB7" w:rsidP="00705CB7">
      <w:pPr>
        <w:rPr>
          <w:sz w:val="26"/>
          <w:szCs w:val="26"/>
        </w:rPr>
      </w:pPr>
      <w:r w:rsidRPr="00705CB7">
        <w:rPr>
          <w:sz w:val="26"/>
          <w:szCs w:val="26"/>
        </w:rPr>
        <w:t xml:space="preserve">a) Nếu phương trình </w:t>
      </w:r>
      <w:r w:rsidRPr="00705CB7">
        <w:rPr>
          <w:position w:val="-14"/>
          <w:sz w:val="26"/>
          <w:szCs w:val="26"/>
          <w:lang w:val="en-US"/>
        </w:rPr>
        <w:object w:dxaOrig="2340" w:dyaOrig="405">
          <v:shape id="_x0000_i1028" type="#_x0000_t75" style="width:117pt;height:20.25pt" o:ole="">
            <v:imagedata r:id="rId14" o:title=""/>
          </v:shape>
          <o:OLEObject Type="Embed" ProgID="Equation.DSMT4" ShapeID="_x0000_i1028" DrawAspect="Content" ObjectID="_1741370849" r:id="rId15"/>
        </w:object>
      </w:r>
      <w:r w:rsidRPr="00705CB7">
        <w:rPr>
          <w:sz w:val="26"/>
          <w:szCs w:val="26"/>
        </w:rPr>
        <w:t xml:space="preserve"> có </w:t>
      </w:r>
      <w:r w:rsidRPr="00705CB7">
        <w:rPr>
          <w:position w:val="-6"/>
          <w:sz w:val="26"/>
          <w:szCs w:val="26"/>
          <w:lang w:val="en-US"/>
        </w:rPr>
        <w:object w:dxaOrig="1380" w:dyaOrig="285">
          <v:shape id="_x0000_i1029" type="#_x0000_t75" style="width:68.25pt;height:14.25pt" o:ole="" filled="t" fillcolor="yellow">
            <v:imagedata r:id="rId16" o:title=""/>
          </v:shape>
          <o:OLEObject Type="Embed" ProgID="Equation.DSMT4" ShapeID="_x0000_i1029" DrawAspect="Content" ObjectID="_1741370850" r:id="rId17"/>
        </w:object>
      </w:r>
      <w:r w:rsidRPr="00705CB7">
        <w:rPr>
          <w:sz w:val="26"/>
          <w:szCs w:val="26"/>
        </w:rPr>
        <w:t xml:space="preserve"> thì phương trình có một nghiệm </w:t>
      </w:r>
      <w:r w:rsidRPr="00705CB7">
        <w:rPr>
          <w:position w:val="-12"/>
          <w:sz w:val="26"/>
          <w:szCs w:val="26"/>
          <w:lang w:val="en-US"/>
        </w:rPr>
        <w:object w:dxaOrig="735" w:dyaOrig="360">
          <v:shape id="_x0000_i1030" type="#_x0000_t75" style="width:36.75pt;height:18.75pt" o:ole="" filled="t" fillcolor="yellow">
            <v:imagedata r:id="rId18" o:title=""/>
          </v:shape>
          <o:OLEObject Type="Embed" ProgID="Equation.DSMT4" ShapeID="_x0000_i1030" DrawAspect="Content" ObjectID="_1741370851" r:id="rId19"/>
        </w:object>
      </w:r>
      <w:r w:rsidRPr="00705CB7">
        <w:rPr>
          <w:sz w:val="26"/>
          <w:szCs w:val="26"/>
        </w:rPr>
        <w:t xml:space="preserve"> còn nghiệm kia là  </w:t>
      </w:r>
      <w:r w:rsidRPr="00705CB7">
        <w:rPr>
          <w:position w:val="-24"/>
          <w:sz w:val="26"/>
          <w:szCs w:val="26"/>
          <w:lang w:val="en-US"/>
        </w:rPr>
        <w:object w:dxaOrig="705" w:dyaOrig="615">
          <v:shape id="_x0000_i1031" type="#_x0000_t75" style="width:35.25pt;height:30.75pt" o:ole="" filled="t" fillcolor="yellow">
            <v:imagedata r:id="rId20" o:title=""/>
          </v:shape>
          <o:OLEObject Type="Embed" ProgID="Equation.DSMT4" ShapeID="_x0000_i1031" DrawAspect="Content" ObjectID="_1741370852" r:id="rId21"/>
        </w:object>
      </w:r>
      <w:r w:rsidRPr="00705CB7">
        <w:rPr>
          <w:sz w:val="26"/>
          <w:szCs w:val="26"/>
        </w:rPr>
        <w:t>.</w:t>
      </w:r>
    </w:p>
    <w:p w:rsidR="00705CB7" w:rsidRPr="00705CB7" w:rsidRDefault="00705CB7" w:rsidP="00705CB7">
      <w:pPr>
        <w:rPr>
          <w:sz w:val="26"/>
          <w:szCs w:val="26"/>
        </w:rPr>
      </w:pPr>
      <w:r w:rsidRPr="00705CB7">
        <w:rPr>
          <w:sz w:val="26"/>
          <w:szCs w:val="26"/>
        </w:rPr>
        <w:t xml:space="preserve">b) Nếu phương trình </w:t>
      </w:r>
      <w:r w:rsidRPr="00705CB7">
        <w:rPr>
          <w:position w:val="-14"/>
          <w:sz w:val="26"/>
          <w:szCs w:val="26"/>
          <w:lang w:val="en-US"/>
        </w:rPr>
        <w:object w:dxaOrig="2340" w:dyaOrig="405">
          <v:shape id="_x0000_i1032" type="#_x0000_t75" style="width:117pt;height:20.25pt" o:ole="">
            <v:imagedata r:id="rId14" o:title=""/>
          </v:shape>
          <o:OLEObject Type="Embed" ProgID="Equation.DSMT4" ShapeID="_x0000_i1032" DrawAspect="Content" ObjectID="_1741370853" r:id="rId22"/>
        </w:object>
      </w:r>
      <w:r w:rsidRPr="00705CB7">
        <w:rPr>
          <w:sz w:val="26"/>
          <w:szCs w:val="26"/>
        </w:rPr>
        <w:t xml:space="preserve"> có </w:t>
      </w:r>
      <w:r w:rsidRPr="00705CB7">
        <w:rPr>
          <w:position w:val="-6"/>
          <w:sz w:val="26"/>
          <w:szCs w:val="26"/>
          <w:lang w:val="en-US"/>
        </w:rPr>
        <w:object w:dxaOrig="1305" w:dyaOrig="285">
          <v:shape id="_x0000_i1033" type="#_x0000_t75" style="width:65.25pt;height:14.25pt" o:ole="" filled="t" fillcolor="yellow">
            <v:imagedata r:id="rId23" o:title=""/>
          </v:shape>
          <o:OLEObject Type="Embed" ProgID="Equation.DSMT4" ShapeID="_x0000_i1033" DrawAspect="Content" ObjectID="_1741370854" r:id="rId24"/>
        </w:object>
      </w:r>
      <w:r w:rsidRPr="00705CB7">
        <w:rPr>
          <w:sz w:val="26"/>
          <w:szCs w:val="26"/>
        </w:rPr>
        <w:t xml:space="preserve"> thì phương trình có một nghiệm </w:t>
      </w:r>
      <w:r w:rsidRPr="00705CB7">
        <w:rPr>
          <w:position w:val="-12"/>
          <w:sz w:val="26"/>
          <w:szCs w:val="26"/>
          <w:lang w:val="en-US"/>
        </w:rPr>
        <w:object w:dxaOrig="810" w:dyaOrig="360">
          <v:shape id="_x0000_i1034" type="#_x0000_t75" style="width:40.5pt;height:18.75pt" o:ole="" filled="t" fillcolor="yellow">
            <v:imagedata r:id="rId25" o:title=""/>
          </v:shape>
          <o:OLEObject Type="Embed" ProgID="Equation.DSMT4" ShapeID="_x0000_i1034" DrawAspect="Content" ObjectID="_1741370855" r:id="rId26"/>
        </w:object>
      </w:r>
      <w:r w:rsidRPr="00705CB7">
        <w:rPr>
          <w:sz w:val="26"/>
          <w:szCs w:val="26"/>
        </w:rPr>
        <w:t xml:space="preserve"> còn nghiệm kia là  </w:t>
      </w:r>
      <w:r w:rsidRPr="00705CB7">
        <w:rPr>
          <w:position w:val="-24"/>
          <w:sz w:val="26"/>
          <w:szCs w:val="26"/>
          <w:lang w:val="en-US"/>
        </w:rPr>
        <w:object w:dxaOrig="870" w:dyaOrig="615">
          <v:shape id="_x0000_i1035" type="#_x0000_t75" style="width:44.25pt;height:30.75pt" o:ole="" filled="t" fillcolor="yellow">
            <v:imagedata r:id="rId27" o:title=""/>
          </v:shape>
          <o:OLEObject Type="Embed" ProgID="Equation.DSMT4" ShapeID="_x0000_i1035" DrawAspect="Content" ObjectID="_1741370856" r:id="rId28"/>
        </w:object>
      </w:r>
      <w:r w:rsidRPr="00705CB7">
        <w:rPr>
          <w:sz w:val="26"/>
          <w:szCs w:val="26"/>
        </w:rPr>
        <w:t>.</w:t>
      </w:r>
    </w:p>
    <w:p w:rsidR="00705CB7" w:rsidRPr="00705CB7" w:rsidRDefault="00705CB7" w:rsidP="00705CB7">
      <w:pPr>
        <w:spacing w:line="288" w:lineRule="auto"/>
        <w:rPr>
          <w:bCs/>
          <w:i/>
          <w:sz w:val="26"/>
          <w:szCs w:val="26"/>
          <w:lang w:val="es-ES"/>
        </w:rPr>
      </w:pPr>
      <w:r w:rsidRPr="00705CB7">
        <w:rPr>
          <w:b/>
          <w:sz w:val="26"/>
          <w:szCs w:val="26"/>
          <w:u w:val="single"/>
          <w:lang w:val="pt-BR"/>
        </w:rPr>
        <w:t>2. Bài tập:</w:t>
      </w:r>
      <w:r w:rsidRPr="00705CB7">
        <w:rPr>
          <w:b/>
          <w:sz w:val="26"/>
          <w:szCs w:val="26"/>
          <w:lang w:val="fr-FR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29"/>
        <w:gridCol w:w="5875"/>
      </w:tblGrid>
      <w:tr w:rsidR="00705CB7" w:rsidRPr="00705CB7" w:rsidTr="00705CB7">
        <w:trPr>
          <w:trHeight w:val="417"/>
        </w:trPr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5CB7" w:rsidRPr="00705CB7" w:rsidRDefault="00705CB7">
            <w:pPr>
              <w:spacing w:line="288" w:lineRule="auto"/>
              <w:jc w:val="center"/>
              <w:rPr>
                <w:rFonts w:ascii="Arial" w:hAnsi="Arial"/>
                <w:b/>
                <w:sz w:val="26"/>
                <w:szCs w:val="26"/>
                <w:lang w:val="en-US"/>
              </w:rPr>
            </w:pPr>
            <w:r w:rsidRPr="00705CB7">
              <w:rPr>
                <w:rFonts w:ascii="Arial" w:hAnsi="Arial"/>
                <w:b/>
                <w:sz w:val="26"/>
                <w:szCs w:val="26"/>
              </w:rPr>
              <w:t>HOẠT ĐỘNG CỦA THẦY-TRÒ</w:t>
            </w:r>
          </w:p>
        </w:tc>
        <w:tc>
          <w:tcPr>
            <w:tcW w:w="6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5CB7" w:rsidRPr="00705CB7" w:rsidRDefault="00705CB7">
            <w:pPr>
              <w:spacing w:line="288" w:lineRule="auto"/>
              <w:jc w:val="center"/>
              <w:rPr>
                <w:rFonts w:ascii="Arial" w:hAnsi="Arial"/>
                <w:b/>
                <w:sz w:val="26"/>
                <w:szCs w:val="26"/>
                <w:lang w:val="de-DE"/>
              </w:rPr>
            </w:pPr>
            <w:r w:rsidRPr="00705CB7">
              <w:rPr>
                <w:rFonts w:ascii="Arial" w:hAnsi="Arial"/>
                <w:b/>
                <w:sz w:val="26"/>
                <w:szCs w:val="26"/>
                <w:lang w:val="de-DE"/>
              </w:rPr>
              <w:t>NỘI DUNG GHI BẢNG</w:t>
            </w:r>
          </w:p>
        </w:tc>
      </w:tr>
      <w:tr w:rsidR="00705CB7" w:rsidRPr="00705CB7" w:rsidTr="00705CB7">
        <w:trPr>
          <w:trHeight w:val="890"/>
        </w:trPr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>- GV nêu nội dung bài tập 37(SBT.43) và yêu cầu học sinh nêu cách giải bài tập này ntn ?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>- Tính nhẩm nghiệm của phương trình này ta cần tính tổng các hệ  số của phương trình bậc hai để  từ đó tính nhẩm được các nghiệm của phương trình .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>- GV yêu cầu học sinh trình bày tương tự phần b)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 xml:space="preserve">- GV nêu nội dung bài tập 36 (SBT) không giải phương  trình hãy tính </w:t>
            </w:r>
            <w:r w:rsidRPr="00705CB7">
              <w:rPr>
                <w:sz w:val="26"/>
                <w:szCs w:val="26"/>
                <w:lang w:val="de-DE"/>
              </w:rPr>
              <w:lastRenderedPageBreak/>
              <w:t>tổng và tích các nghiệm của phương trình sau:</w:t>
            </w:r>
          </w:p>
          <w:p w:rsidR="00705CB7" w:rsidRPr="00705CB7" w:rsidRDefault="00705CB7">
            <w:pPr>
              <w:spacing w:line="288" w:lineRule="auto"/>
              <w:jc w:val="both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>? Hãy nêu cách làm ?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 xml:space="preserve">- Tính </w:t>
            </w:r>
            <w:r w:rsidRPr="00705CB7"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036" type="#_x0000_t75" style="width:11.25pt;height:12pt" o:ole="">
                  <v:imagedata r:id="rId29" o:title=""/>
                </v:shape>
                <o:OLEObject Type="Embed" ProgID="Equation.DSMT4" ShapeID="_x0000_i1036" DrawAspect="Content" ObjectID="_1741370857" r:id="rId30"/>
              </w:object>
            </w:r>
            <w:r w:rsidRPr="00705CB7">
              <w:rPr>
                <w:sz w:val="26"/>
                <w:szCs w:val="26"/>
                <w:lang w:val="de-DE"/>
              </w:rPr>
              <w:t xml:space="preserve"> để kiểm tra điều kiện có nghiệm của phương trình từ đó tính tổng và tích các nghiệm của phương trình theo hệ thức Vi -ét.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 xml:space="preserve">- GV hướng dẫn làm phần a và yêu cầu học sinh trình bày bảng phần b)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 xml:space="preserve">             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  <w:r w:rsidRPr="00705CB7">
              <w:rPr>
                <w:sz w:val="26"/>
                <w:szCs w:val="26"/>
                <w:lang w:val="de-DE"/>
              </w:rPr>
              <w:t xml:space="preserve">- GV cho các nhóm cử đại diện lên bảng trình bày lời giải các bạn bên dưới có thể bổ sung.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de-DE"/>
              </w:rPr>
            </w:pP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en-US"/>
              </w:rPr>
            </w:pPr>
            <w:r w:rsidRPr="00705CB7">
              <w:rPr>
                <w:sz w:val="26"/>
                <w:szCs w:val="26"/>
              </w:rPr>
              <w:t xml:space="preserve">- GV nhận xét và chốt lại cách làm bài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>- GV nêu nội dung bài tập 41(SBT.43) ? Tìm hai số khi biết tổng và tích của chúng ta làm như thế nào ?</w:t>
            </w:r>
          </w:p>
          <w:p w:rsidR="00705CB7" w:rsidRPr="00705CB7" w:rsidRDefault="00705CB7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705CB7">
              <w:rPr>
                <w:sz w:val="26"/>
                <w:szCs w:val="26"/>
                <w:lang w:val="fr-FR"/>
              </w:rPr>
              <w:t>? Hãy nêu cách làm ?</w:t>
            </w:r>
          </w:p>
          <w:p w:rsidR="00705CB7" w:rsidRPr="00705CB7" w:rsidRDefault="00705CB7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705CB7" w:rsidRPr="00705CB7" w:rsidRDefault="00705CB7">
            <w:pPr>
              <w:spacing w:line="288" w:lineRule="auto"/>
              <w:rPr>
                <w:rFonts w:ascii="Arial" w:hAnsi="Arial"/>
                <w:sz w:val="26"/>
                <w:szCs w:val="26"/>
                <w:lang w:val="en-US"/>
              </w:rPr>
            </w:pPr>
            <w:r w:rsidRPr="00705CB7">
              <w:rPr>
                <w:sz w:val="26"/>
                <w:szCs w:val="26"/>
              </w:rPr>
              <w:t xml:space="preserve">- </w:t>
            </w:r>
            <w:r w:rsidRPr="00705CB7">
              <w:rPr>
                <w:rFonts w:ascii="Arial" w:hAnsi="Arial"/>
                <w:sz w:val="26"/>
                <w:szCs w:val="26"/>
              </w:rPr>
              <w:t xml:space="preserve">Tìm 2 số u và v 2 biết tổng </w:t>
            </w:r>
            <w:r w:rsidRPr="00705CB7">
              <w:rPr>
                <w:rFonts w:ascii="Arial" w:hAnsi="Arial"/>
                <w:position w:val="-6"/>
                <w:sz w:val="26"/>
                <w:szCs w:val="26"/>
              </w:rPr>
              <w:object w:dxaOrig="900" w:dyaOrig="285">
                <v:shape id="_x0000_i1037" type="#_x0000_t75" style="width:45pt;height:14.25pt" o:ole="" filled="t" fillcolor="yellow">
                  <v:imagedata r:id="rId31" o:title=""/>
                </v:shape>
                <o:OLEObject Type="Embed" ProgID="Equation.DSMT4" ShapeID="_x0000_i1037" DrawAspect="Content" ObjectID="_1741370858" r:id="rId32"/>
              </w:object>
            </w:r>
            <w:r w:rsidRPr="00705CB7">
              <w:rPr>
                <w:rFonts w:ascii="Arial" w:hAnsi="Arial"/>
                <w:sz w:val="26"/>
                <w:szCs w:val="26"/>
              </w:rPr>
              <w:t xml:space="preserve"> và tích </w:t>
            </w:r>
            <w:r w:rsidRPr="00705CB7">
              <w:rPr>
                <w:rFonts w:ascii="Arial" w:hAnsi="Arial"/>
                <w:position w:val="-6"/>
                <w:sz w:val="26"/>
                <w:szCs w:val="26"/>
              </w:rPr>
              <w:object w:dxaOrig="735" w:dyaOrig="285">
                <v:shape id="_x0000_i1038" type="#_x0000_t75" style="width:36.75pt;height:14.25pt" o:ole="" filled="t" fillcolor="yellow">
                  <v:imagedata r:id="rId33" o:title=""/>
                </v:shape>
                <o:OLEObject Type="Embed" ProgID="Equation.DSMT4" ShapeID="_x0000_i1038" DrawAspect="Content" ObjectID="_1741370859" r:id="rId34"/>
              </w:object>
            </w:r>
            <w:r w:rsidRPr="00705CB7">
              <w:rPr>
                <w:rFonts w:ascii="Arial" w:hAnsi="Arial"/>
                <w:sz w:val="26"/>
                <w:szCs w:val="26"/>
              </w:rPr>
              <w:t xml:space="preserve"> của chúng. thì 2 số đó là nghiệm của phương trình bậc hai  </w:t>
            </w:r>
            <w:r w:rsidRPr="00705CB7">
              <w:rPr>
                <w:rFonts w:ascii="Arial" w:hAnsi="Arial"/>
                <w:position w:val="-6"/>
                <w:sz w:val="26"/>
                <w:szCs w:val="26"/>
              </w:rPr>
              <w:object w:dxaOrig="1485" w:dyaOrig="315">
                <v:shape id="_x0000_i1039" type="#_x0000_t75" style="width:75pt;height:15.75pt" o:ole="" filled="t" fillcolor="yellow">
                  <v:imagedata r:id="rId35" o:title=""/>
                </v:shape>
                <o:OLEObject Type="Embed" ProgID="Equation.DSMT4" ShapeID="_x0000_i1039" DrawAspect="Content" ObjectID="_1741370860" r:id="rId36"/>
              </w:object>
            </w:r>
            <w:r w:rsidRPr="00705CB7">
              <w:rPr>
                <w:rFonts w:ascii="Arial" w:hAnsi="Arial"/>
                <w:sz w:val="26"/>
                <w:szCs w:val="26"/>
              </w:rPr>
              <w:t xml:space="preserve">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- GV hướng dẫn làm phần a và yêu cầu học sinh trình bày bảng phần b)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              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- GV cho các nhóm cử đại diện lên bảng trình bày lời giải các bạn bên dưới có thể bổ sung.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- GV nhận xét và chốt lại cách làm bài </w:t>
            </w:r>
          </w:p>
        </w:tc>
        <w:tc>
          <w:tcPr>
            <w:tcW w:w="6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05CB7">
              <w:rPr>
                <w:rFonts w:asciiTheme="majorHAnsi" w:hAnsiTheme="majorHAnsi" w:cstheme="majorHAnsi"/>
                <w:b/>
                <w:sz w:val="26"/>
                <w:szCs w:val="26"/>
                <w:u w:val="single"/>
              </w:rPr>
              <w:lastRenderedPageBreak/>
              <w:t>1. Bài tập 37</w:t>
            </w:r>
            <w:r w:rsidRPr="00705CB7">
              <w:rPr>
                <w:rFonts w:asciiTheme="majorHAnsi" w:hAnsiTheme="majorHAnsi" w:cstheme="majorHAnsi"/>
                <w:b/>
                <w:sz w:val="26"/>
                <w:szCs w:val="26"/>
              </w:rPr>
              <w:t>: (S</w:t>
            </w:r>
            <w:r w:rsidRPr="00705CB7">
              <w:rPr>
                <w:rFonts w:asciiTheme="majorHAnsi" w:hAnsiTheme="majorHAnsi" w:cstheme="majorHAnsi"/>
                <w:sz w:val="26"/>
                <w:szCs w:val="26"/>
              </w:rPr>
              <w:t xml:space="preserve">BT-43) </w:t>
            </w:r>
          </w:p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05CB7">
              <w:rPr>
                <w:rFonts w:asciiTheme="majorHAnsi" w:hAnsiTheme="majorHAnsi" w:cstheme="majorHAnsi"/>
                <w:sz w:val="26"/>
                <w:szCs w:val="26"/>
              </w:rPr>
              <w:t>Tính nhẩm nghiệm của phương trình:</w:t>
            </w:r>
          </w:p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a)  </w:t>
            </w:r>
            <w:r w:rsidRPr="00705CB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60" w:dyaOrig="315">
                <v:shape id="_x0000_i1040" type="#_x0000_t75" style="width:77.25pt;height:15.75pt" o:ole="">
                  <v:imagedata r:id="rId37" o:title=""/>
                </v:shape>
                <o:OLEObject Type="Embed" ProgID="Equation.DSMT4" ShapeID="_x0000_i1040" DrawAspect="Content" ObjectID="_1741370861" r:id="rId38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 Ta có: a = 7; b = -9; c = 2 </w:t>
            </w:r>
          </w:p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705CB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41" type="#_x0000_t75" style="width:15pt;height:12pt" o:ole="">
                  <v:imagedata r:id="rId39" o:title=""/>
                </v:shape>
                <o:OLEObject Type="Embed" ProgID="Equation.DSMT4" ShapeID="_x0000_i1041" DrawAspect="Content" ObjectID="_1741370862" r:id="rId40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705CB7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2445" w:dyaOrig="405">
                <v:shape id="_x0000_i1042" type="#_x0000_t75" style="width:122.25pt;height:20.25pt" o:ole="" fillcolor="yellow">
                  <v:imagedata r:id="rId41" o:title=""/>
                </v:shape>
                <o:OLEObject Type="Embed" ProgID="Equation.DSMT4" ShapeID="_x0000_i1042" DrawAspect="Content" ObjectID="_1741370863" r:id="rId42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nên phương trình có một nghiệm </w:t>
            </w:r>
            <w:r w:rsidRPr="00705CB7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735" w:dyaOrig="360">
                <v:shape id="_x0000_i1043" type="#_x0000_t75" style="width:36.75pt;height:18.75pt" o:ole="" fillcolor="yellow">
                  <v:imagedata r:id="rId18" o:title=""/>
                </v:shape>
                <o:OLEObject Type="Embed" ProgID="Equation.DSMT4" ShapeID="_x0000_i1043" DrawAspect="Content" ObjectID="_1741370864" r:id="rId43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còn nghiệm kia là  </w:t>
            </w:r>
            <w:r w:rsidRPr="00705CB7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690" w:dyaOrig="615">
                <v:shape id="_x0000_i1044" type="#_x0000_t75" style="width:34.5pt;height:30.75pt" o:ole="" fillcolor="yellow">
                  <v:imagedata r:id="rId44" o:title=""/>
                </v:shape>
                <o:OLEObject Type="Embed" ProgID="Equation.DSMT4" ShapeID="_x0000_i1044" DrawAspect="Content" ObjectID="_1741370865" r:id="rId45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b)  </w:t>
            </w:r>
            <w:r w:rsidRPr="00705CB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785" w:dyaOrig="315">
                <v:shape id="_x0000_i1045" type="#_x0000_t75" style="width:90pt;height:15.75pt" o:ole="">
                  <v:imagedata r:id="rId46" o:title=""/>
                </v:shape>
                <o:OLEObject Type="Embed" ProgID="Equation.DSMT4" ShapeID="_x0000_i1045" DrawAspect="Content" ObjectID="_1741370866" r:id="rId47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Ta có: a = 23; b = -9; c = -32 </w:t>
            </w:r>
          </w:p>
          <w:p w:rsidR="00705CB7" w:rsidRPr="00705CB7" w:rsidRDefault="00705CB7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705CB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46" type="#_x0000_t75" style="width:15pt;height:12pt" o:ole="">
                  <v:imagedata r:id="rId39" o:title=""/>
                </v:shape>
                <o:OLEObject Type="Embed" ProgID="Equation.DSMT4" ShapeID="_x0000_i1046" DrawAspect="Content" ObjectID="_1741370867" r:id="rId48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705CB7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2880" w:dyaOrig="405">
                <v:shape id="_x0000_i1047" type="#_x0000_t75" style="width:2in;height:20.25pt" o:ole="" fillcolor="yellow">
                  <v:imagedata r:id="rId49" o:title=""/>
                </v:shape>
                <o:OLEObject Type="Embed" ProgID="Equation.DSMT4" ShapeID="_x0000_i1047" DrawAspect="Content" ObjectID="_1741370868" r:id="rId50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nên phương trình có một nghiệm </w:t>
            </w:r>
            <w:r w:rsidRPr="00705CB7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810" w:dyaOrig="360">
                <v:shape id="_x0000_i1048" type="#_x0000_t75" style="width:40.5pt;height:18.75pt" o:ole="" fillcolor="yellow">
                  <v:imagedata r:id="rId51" o:title=""/>
                </v:shape>
                <o:OLEObject Type="Embed" ProgID="Equation.DSMT4" ShapeID="_x0000_i1048" DrawAspect="Content" ObjectID="_1741370869" r:id="rId52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còn nghiệm kia là  </w:t>
            </w:r>
            <w:r w:rsidRPr="00705CB7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810" w:dyaOrig="615">
                <v:shape id="_x0000_i1049" type="#_x0000_t75" style="width:40.5pt;height:30.75pt" o:ole="" fillcolor="yellow">
                  <v:imagedata r:id="rId53" o:title=""/>
                </v:shape>
                <o:OLEObject Type="Embed" ProgID="Equation.DSMT4" ShapeID="_x0000_i1049" DrawAspect="Content" ObjectID="_1741370870" r:id="rId54"/>
              </w:object>
            </w:r>
            <w:r w:rsidRPr="00705CB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  <w:t>2. Bài  36:</w:t>
            </w:r>
            <w:r w:rsidRPr="00705CB7">
              <w:rPr>
                <w:sz w:val="26"/>
                <w:szCs w:val="26"/>
                <w:lang w:val="pt-BR"/>
              </w:rPr>
              <w:t xml:space="preserve"> (SBT-43) Tính tổng và tích các nghiệm của phương trình sau: a)</w:t>
            </w:r>
            <w:r w:rsidRPr="00705CB7">
              <w:rPr>
                <w:position w:val="-6"/>
                <w:sz w:val="26"/>
                <w:szCs w:val="26"/>
              </w:rPr>
              <w:object w:dxaOrig="1560" w:dyaOrig="315">
                <v:shape id="_x0000_i1050" type="#_x0000_t75" style="width:77.25pt;height:15.75pt" o:ole="">
                  <v:imagedata r:id="rId55" o:title=""/>
                </v:shape>
                <o:OLEObject Type="Embed" ProgID="Equation.DSMT4" ShapeID="_x0000_i1050" DrawAspect="Content" ObjectID="_1741370871" r:id="rId56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(1)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lastRenderedPageBreak/>
              <w:t xml:space="preserve">Ta có:    </w:t>
            </w:r>
            <w:r w:rsidRPr="00705CB7">
              <w:rPr>
                <w:position w:val="-14"/>
                <w:sz w:val="26"/>
                <w:szCs w:val="26"/>
              </w:rPr>
              <w:object w:dxaOrig="3420" w:dyaOrig="435">
                <v:shape id="_x0000_i1051" type="#_x0000_t75" style="width:171pt;height:21.75pt" o:ole="">
                  <v:imagedata r:id="rId57" o:title=""/>
                </v:shape>
                <o:OLEObject Type="Embed" ProgID="Equation.DSMT4" ShapeID="_x0000_i1051" DrawAspect="Content" ObjectID="_1741370872" r:id="rId58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              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position w:val="-6"/>
                <w:sz w:val="26"/>
                <w:szCs w:val="26"/>
              </w:rPr>
              <w:object w:dxaOrig="300" w:dyaOrig="240">
                <v:shape id="_x0000_i1052" type="#_x0000_t75" style="width:15pt;height:12pt" o:ole="">
                  <v:imagedata r:id="rId59" o:title=""/>
                </v:shape>
                <o:OLEObject Type="Embed" ProgID="Equation.DSMT4" ShapeID="_x0000_i1052" DrawAspect="Content" ObjectID="_1741370873" r:id="rId60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Phương trình  có 2 nghiệm phân biệt x</w:t>
            </w:r>
            <w:r w:rsidRPr="00705CB7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705CB7">
              <w:rPr>
                <w:sz w:val="26"/>
                <w:szCs w:val="26"/>
                <w:lang w:val="pt-BR"/>
              </w:rPr>
              <w:t xml:space="preserve"> ; x</w:t>
            </w:r>
            <w:r w:rsidRPr="00705CB7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>Theo Vi ét :</w:t>
            </w:r>
            <w:r w:rsidRPr="00705CB7">
              <w:rPr>
                <w:rFonts w:ascii="Arial" w:hAnsi="Arial"/>
                <w:sz w:val="26"/>
                <w:szCs w:val="26"/>
                <w:lang w:val="pt-BR"/>
              </w:rPr>
              <w:t xml:space="preserve"> </w:t>
            </w:r>
            <w:r w:rsidRPr="00705CB7">
              <w:rPr>
                <w:rFonts w:ascii="Arial" w:hAnsi="Arial"/>
                <w:position w:val="-60"/>
                <w:sz w:val="26"/>
                <w:szCs w:val="26"/>
              </w:rPr>
              <w:object w:dxaOrig="1920" w:dyaOrig="1320">
                <v:shape id="_x0000_i1053" type="#_x0000_t75" style="width:96pt;height:66.75pt" o:ole="" fillcolor="yellow">
                  <v:imagedata r:id="rId61" o:title=""/>
                </v:shape>
                <o:OLEObject Type="Embed" ProgID="Equation.DSMT4" ShapeID="_x0000_i1053" DrawAspect="Content" ObjectID="_1741370874" r:id="rId62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Vậy </w:t>
            </w:r>
            <w:r w:rsidRPr="00705CB7">
              <w:rPr>
                <w:rFonts w:ascii="Arial" w:hAnsi="Arial"/>
                <w:position w:val="-24"/>
                <w:sz w:val="26"/>
                <w:szCs w:val="26"/>
              </w:rPr>
              <w:object w:dxaOrig="1155" w:dyaOrig="615">
                <v:shape id="_x0000_i1054" type="#_x0000_t75" style="width:57.75pt;height:30.75pt" o:ole="" fillcolor="yellow">
                  <v:imagedata r:id="rId63" o:title=""/>
                </v:shape>
                <o:OLEObject Type="Embed" ProgID="Equation.DSMT4" ShapeID="_x0000_i1054" DrawAspect="Content" ObjectID="_1741370875" r:id="rId64"/>
              </w:object>
            </w:r>
            <w:r w:rsidRPr="00705CB7">
              <w:rPr>
                <w:rFonts w:ascii="Arial" w:hAnsi="Arial"/>
                <w:sz w:val="26"/>
                <w:szCs w:val="26"/>
                <w:lang w:val="pt-BR"/>
              </w:rPr>
              <w:t xml:space="preserve">  </w:t>
            </w:r>
            <w:r w:rsidRPr="00705CB7">
              <w:rPr>
                <w:rFonts w:ascii="Arial" w:hAnsi="Arial"/>
                <w:position w:val="-12"/>
                <w:sz w:val="26"/>
                <w:szCs w:val="26"/>
              </w:rPr>
              <w:object w:dxaOrig="825" w:dyaOrig="360">
                <v:shape id="_x0000_i1055" type="#_x0000_t75" style="width:41.25pt;height:18.75pt" o:ole="">
                  <v:imagedata r:id="rId65" o:title=""/>
                </v:shape>
                <o:OLEObject Type="Embed" ProgID="Equation.DSMT4" ShapeID="_x0000_i1055" DrawAspect="Content" ObjectID="_1741370876" r:id="rId66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 xml:space="preserve">b) </w:t>
            </w:r>
            <w:r w:rsidRPr="00705CB7">
              <w:rPr>
                <w:position w:val="-6"/>
                <w:sz w:val="26"/>
                <w:szCs w:val="26"/>
              </w:rPr>
              <w:object w:dxaOrig="1560" w:dyaOrig="315">
                <v:shape id="_x0000_i1056" type="#_x0000_t75" style="width:77.25pt;height:15.75pt" o:ole="">
                  <v:imagedata r:id="rId67" o:title=""/>
                </v:shape>
                <o:OLEObject Type="Embed" ProgID="Equation.DSMT4" ShapeID="_x0000_i1056" DrawAspect="Content" ObjectID="_1741370877" r:id="rId68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(1)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 xml:space="preserve">Ta có:    </w:t>
            </w:r>
            <w:r w:rsidRPr="00705CB7">
              <w:rPr>
                <w:position w:val="-6"/>
                <w:sz w:val="26"/>
                <w:szCs w:val="26"/>
              </w:rPr>
              <w:object w:dxaOrig="3105" w:dyaOrig="315">
                <v:shape id="_x0000_i1057" type="#_x0000_t75" style="width:155.25pt;height:15.75pt" o:ole="">
                  <v:imagedata r:id="rId69" o:title=""/>
                </v:shape>
                <o:OLEObject Type="Embed" ProgID="Equation.DSMT4" ShapeID="_x0000_i1057" DrawAspect="Content" ObjectID="_1741370878" r:id="rId70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              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position w:val="-6"/>
                <w:sz w:val="26"/>
                <w:szCs w:val="26"/>
              </w:rPr>
              <w:object w:dxaOrig="300" w:dyaOrig="240">
                <v:shape id="_x0000_i1058" type="#_x0000_t75" style="width:15pt;height:12pt" o:ole="">
                  <v:imagedata r:id="rId59" o:title=""/>
                </v:shape>
                <o:OLEObject Type="Embed" ProgID="Equation.DSMT4" ShapeID="_x0000_i1058" DrawAspect="Content" ObjectID="_1741370879" r:id="rId71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Phương trình  có 2 nghiệm phân biệt x</w:t>
            </w:r>
            <w:r w:rsidRPr="00705CB7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705CB7">
              <w:rPr>
                <w:sz w:val="26"/>
                <w:szCs w:val="26"/>
                <w:lang w:val="pt-BR"/>
              </w:rPr>
              <w:t xml:space="preserve"> ; x</w:t>
            </w:r>
            <w:r w:rsidRPr="00705CB7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>Theo Vi ét :</w:t>
            </w:r>
            <w:r w:rsidRPr="00705CB7">
              <w:rPr>
                <w:rFonts w:ascii="Arial" w:hAnsi="Arial"/>
                <w:sz w:val="26"/>
                <w:szCs w:val="26"/>
                <w:lang w:val="pt-BR"/>
              </w:rPr>
              <w:t xml:space="preserve"> </w:t>
            </w:r>
            <w:r w:rsidRPr="00705CB7">
              <w:rPr>
                <w:rFonts w:ascii="Arial" w:hAnsi="Arial"/>
                <w:position w:val="-60"/>
                <w:sz w:val="26"/>
                <w:szCs w:val="26"/>
              </w:rPr>
              <w:object w:dxaOrig="1320" w:dyaOrig="1320">
                <v:shape id="_x0000_i1059" type="#_x0000_t75" style="width:66.75pt;height:66.75pt" o:ole="" fillcolor="yellow">
                  <v:imagedata r:id="rId72" o:title=""/>
                </v:shape>
                <o:OLEObject Type="Embed" ProgID="Equation.DSMT4" ShapeID="_x0000_i1059" DrawAspect="Content" ObjectID="_1741370880" r:id="rId73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Vậy </w:t>
            </w:r>
            <w:r w:rsidRPr="00705CB7">
              <w:rPr>
                <w:rFonts w:ascii="Arial" w:hAnsi="Arial"/>
                <w:position w:val="-24"/>
                <w:sz w:val="26"/>
                <w:szCs w:val="26"/>
              </w:rPr>
              <w:object w:dxaOrig="1320" w:dyaOrig="615">
                <v:shape id="_x0000_i1060" type="#_x0000_t75" style="width:66.75pt;height:30.75pt" o:ole="" fillcolor="yellow">
                  <v:imagedata r:id="rId74" o:title=""/>
                </v:shape>
                <o:OLEObject Type="Embed" ProgID="Equation.DSMT4" ShapeID="_x0000_i1060" DrawAspect="Content" ObjectID="_1741370881" r:id="rId75"/>
              </w:object>
            </w:r>
            <w:r w:rsidRPr="00705CB7">
              <w:rPr>
                <w:rFonts w:ascii="Arial" w:hAnsi="Arial"/>
                <w:sz w:val="26"/>
                <w:szCs w:val="26"/>
                <w:lang w:val="pt-BR"/>
              </w:rPr>
              <w:t xml:space="preserve">  </w:t>
            </w:r>
            <w:r w:rsidRPr="00705CB7">
              <w:rPr>
                <w:rFonts w:ascii="Arial" w:hAnsi="Arial"/>
                <w:position w:val="-24"/>
                <w:sz w:val="26"/>
                <w:szCs w:val="26"/>
              </w:rPr>
              <w:object w:dxaOrig="915" w:dyaOrig="615">
                <v:shape id="_x0000_i1061" type="#_x0000_t75" style="width:45.75pt;height:30.75pt" o:ole="">
                  <v:imagedata r:id="rId76" o:title=""/>
                </v:shape>
                <o:OLEObject Type="Embed" ProgID="Equation.DSMT4" ShapeID="_x0000_i1061" DrawAspect="Content" ObjectID="_1741370882" r:id="rId77"/>
              </w:object>
            </w:r>
          </w:p>
          <w:p w:rsidR="00705CB7" w:rsidRDefault="00705CB7">
            <w:pPr>
              <w:spacing w:line="288" w:lineRule="auto"/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</w:pPr>
          </w:p>
          <w:p w:rsidR="00705CB7" w:rsidRDefault="00705CB7">
            <w:pPr>
              <w:spacing w:line="288" w:lineRule="auto"/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</w:pPr>
          </w:p>
          <w:p w:rsidR="00705CB7" w:rsidRDefault="00705CB7">
            <w:pPr>
              <w:spacing w:line="288" w:lineRule="auto"/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</w:pPr>
          </w:p>
          <w:p w:rsidR="00705CB7" w:rsidRPr="00705CB7" w:rsidRDefault="00705CB7">
            <w:pPr>
              <w:spacing w:line="288" w:lineRule="auto"/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</w:pP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rFonts w:ascii="Arial" w:hAnsi="Arial"/>
                <w:b/>
                <w:sz w:val="26"/>
                <w:szCs w:val="26"/>
                <w:u w:val="single"/>
                <w:lang w:val="pt-BR"/>
              </w:rPr>
              <w:t>3. Bài tập 41:</w:t>
            </w:r>
            <w:r w:rsidRPr="00705CB7">
              <w:rPr>
                <w:sz w:val="26"/>
                <w:szCs w:val="26"/>
                <w:lang w:val="pt-BR"/>
              </w:rPr>
              <w:t xml:space="preserve"> (SBT-44) </w:t>
            </w:r>
            <w:r w:rsidRPr="00705CB7">
              <w:rPr>
                <w:rFonts w:ascii="Arial" w:hAnsi="Arial"/>
                <w:b/>
                <w:sz w:val="26"/>
                <w:szCs w:val="26"/>
                <w:lang w:val="pt-BR"/>
              </w:rPr>
              <w:t>Tìm hai số u và v :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 xml:space="preserve">a) </w:t>
            </w:r>
            <w:r w:rsidRPr="00705CB7">
              <w:rPr>
                <w:position w:val="-6"/>
                <w:sz w:val="26"/>
                <w:szCs w:val="26"/>
              </w:rPr>
              <w:object w:dxaOrig="990" w:dyaOrig="285">
                <v:shape id="_x0000_i1062" type="#_x0000_t75" style="width:49.5pt;height:14.25pt" o:ole="">
                  <v:imagedata r:id="rId78" o:title=""/>
                </v:shape>
                <o:OLEObject Type="Embed" ProgID="Equation.DSMT4" ShapeID="_x0000_i1062" DrawAspect="Content" ObjectID="_1741370883" r:id="rId79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và </w:t>
            </w:r>
            <w:r w:rsidRPr="00705CB7">
              <w:rPr>
                <w:position w:val="-6"/>
                <w:sz w:val="26"/>
                <w:szCs w:val="26"/>
              </w:rPr>
              <w:object w:dxaOrig="825" w:dyaOrig="285">
                <v:shape id="_x0000_i1063" type="#_x0000_t75" style="width:41.25pt;height:14.25pt" o:ole="">
                  <v:imagedata r:id="rId80" o:title=""/>
                </v:shape>
                <o:OLEObject Type="Embed" ProgID="Equation.DSMT4" ShapeID="_x0000_i1063" DrawAspect="Content" ObjectID="_1741370884" r:id="rId81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 xml:space="preserve">Vì 2 số u và v có </w:t>
            </w:r>
            <w:r w:rsidRPr="00705CB7">
              <w:rPr>
                <w:position w:val="-6"/>
                <w:sz w:val="26"/>
                <w:szCs w:val="26"/>
              </w:rPr>
              <w:object w:dxaOrig="990" w:dyaOrig="285">
                <v:shape id="_x0000_i1064" type="#_x0000_t75" style="width:49.5pt;height:14.25pt" o:ole="">
                  <v:imagedata r:id="rId78" o:title=""/>
                </v:shape>
                <o:OLEObject Type="Embed" ProgID="Equation.DSMT4" ShapeID="_x0000_i1064" DrawAspect="Content" ObjectID="_1741370885" r:id="rId82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và </w:t>
            </w:r>
            <w:r w:rsidRPr="00705CB7">
              <w:rPr>
                <w:position w:val="-6"/>
                <w:sz w:val="26"/>
                <w:szCs w:val="26"/>
              </w:rPr>
              <w:object w:dxaOrig="825" w:dyaOrig="285">
                <v:shape id="_x0000_i1065" type="#_x0000_t75" style="width:41.25pt;height:14.25pt" o:ole="">
                  <v:imagedata r:id="rId80" o:title=""/>
                </v:shape>
                <o:OLEObject Type="Embed" ProgID="Equation.DSMT4" ShapeID="_x0000_i1065" DrawAspect="Content" ObjectID="_1741370886" r:id="rId83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nên u và v là 2 nghiệm của phương trình:  </w:t>
            </w:r>
            <w:r w:rsidRPr="00705CB7">
              <w:rPr>
                <w:position w:val="-6"/>
                <w:sz w:val="26"/>
                <w:szCs w:val="26"/>
              </w:rPr>
              <w:object w:dxaOrig="1665" w:dyaOrig="315">
                <v:shape id="_x0000_i1066" type="#_x0000_t75" style="width:83.25pt;height:15.75pt" o:ole="">
                  <v:imagedata r:id="rId84" o:title=""/>
                </v:shape>
                <o:OLEObject Type="Embed" ProgID="Equation.DSMT4" ShapeID="_x0000_i1066" DrawAspect="Content" ObjectID="_1741370887" r:id="rId85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 (1)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sz w:val="26"/>
                <w:szCs w:val="26"/>
                <w:lang w:val="pt-BR"/>
              </w:rPr>
              <w:t xml:space="preserve">Ta có: </w:t>
            </w:r>
            <w:r w:rsidRPr="00705CB7">
              <w:rPr>
                <w:position w:val="-14"/>
                <w:sz w:val="26"/>
                <w:szCs w:val="26"/>
              </w:rPr>
              <w:object w:dxaOrig="3885" w:dyaOrig="435">
                <v:shape id="_x0000_i1067" type="#_x0000_t75" style="width:194.25pt;height:21.75pt" o:ole="">
                  <v:imagedata r:id="rId86" o:title=""/>
                </v:shape>
                <o:OLEObject Type="Embed" ProgID="Equation.DSMT4" ShapeID="_x0000_i1067" DrawAspect="Content" ObjectID="_1741370888" r:id="rId87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05CB7">
              <w:rPr>
                <w:position w:val="-6"/>
                <w:sz w:val="26"/>
                <w:szCs w:val="26"/>
              </w:rPr>
              <w:object w:dxaOrig="300" w:dyaOrig="240">
                <v:shape id="_x0000_i1068" type="#_x0000_t75" style="width:15pt;height:12pt" o:ole="">
                  <v:imagedata r:id="rId88" o:title=""/>
                </v:shape>
                <o:OLEObject Type="Embed" ProgID="Equation.DSMT4" ShapeID="_x0000_i1068" DrawAspect="Content" ObjectID="_1741370889" r:id="rId89"/>
              </w:object>
            </w:r>
            <w:r w:rsidRPr="00705CB7">
              <w:rPr>
                <w:sz w:val="26"/>
                <w:szCs w:val="26"/>
                <w:lang w:val="pt-BR"/>
              </w:rPr>
              <w:t xml:space="preserve"> Phương trình (1) có 2 nghiệm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  <w:lang w:val="en-US"/>
              </w:rPr>
            </w:pPr>
            <w:r w:rsidRPr="00705CB7">
              <w:rPr>
                <w:position w:val="-24"/>
                <w:sz w:val="26"/>
                <w:szCs w:val="26"/>
              </w:rPr>
              <w:object w:dxaOrig="2535" w:dyaOrig="660">
                <v:shape id="_x0000_i1069" type="#_x0000_t75" style="width:126pt;height:33pt" o:ole="">
                  <v:imagedata r:id="rId90" o:title=""/>
                </v:shape>
                <o:OLEObject Type="Embed" ProgID="Equation.DSMT4" ShapeID="_x0000_i1069" DrawAspect="Content" ObjectID="_1741370890" r:id="rId91"/>
              </w:object>
            </w:r>
            <w:r w:rsidRPr="00705CB7">
              <w:rPr>
                <w:sz w:val="26"/>
                <w:szCs w:val="26"/>
              </w:rPr>
              <w:t xml:space="preserve">; </w:t>
            </w:r>
            <w:r w:rsidRPr="00705CB7">
              <w:rPr>
                <w:position w:val="-24"/>
                <w:sz w:val="26"/>
                <w:szCs w:val="26"/>
              </w:rPr>
              <w:object w:dxaOrig="2340" w:dyaOrig="660">
                <v:shape id="_x0000_i1070" type="#_x0000_t75" style="width:117pt;height:33pt" o:ole="">
                  <v:imagedata r:id="rId92" o:title=""/>
                </v:shape>
                <o:OLEObject Type="Embed" ProgID="Equation.DSMT4" ShapeID="_x0000_i1070" DrawAspect="Content" ObjectID="_1741370891" r:id="rId93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Vậy 2 số cần tìm : u = 10 thì v = 4 hoặc u = 4 thì v = 10              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b) </w:t>
            </w:r>
            <w:r w:rsidRPr="00705CB7">
              <w:rPr>
                <w:position w:val="-6"/>
                <w:sz w:val="26"/>
                <w:szCs w:val="26"/>
              </w:rPr>
              <w:object w:dxaOrig="1020" w:dyaOrig="285">
                <v:shape id="_x0000_i1071" type="#_x0000_t75" style="width:51.75pt;height:14.25pt" o:ole="">
                  <v:imagedata r:id="rId94" o:title=""/>
                </v:shape>
                <o:OLEObject Type="Embed" ProgID="Equation.DSMT4" ShapeID="_x0000_i1071" DrawAspect="Content" ObjectID="_1741370892" r:id="rId95"/>
              </w:object>
            </w:r>
            <w:r w:rsidRPr="00705CB7">
              <w:rPr>
                <w:sz w:val="26"/>
                <w:szCs w:val="26"/>
              </w:rPr>
              <w:t xml:space="preserve"> và </w:t>
            </w:r>
            <w:r w:rsidRPr="00705CB7">
              <w:rPr>
                <w:position w:val="-6"/>
                <w:sz w:val="26"/>
                <w:szCs w:val="26"/>
              </w:rPr>
              <w:object w:dxaOrig="795" w:dyaOrig="285">
                <v:shape id="_x0000_i1072" type="#_x0000_t75" style="width:39pt;height:14.25pt" o:ole="">
                  <v:imagedata r:id="rId96" o:title=""/>
                </v:shape>
                <o:OLEObject Type="Embed" ProgID="Equation.DSMT4" ShapeID="_x0000_i1072" DrawAspect="Content" ObjectID="_1741370893" r:id="rId97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Vì 2 số u và v có </w:t>
            </w:r>
            <w:r w:rsidRPr="00705CB7">
              <w:rPr>
                <w:position w:val="-6"/>
                <w:sz w:val="26"/>
                <w:szCs w:val="26"/>
              </w:rPr>
              <w:object w:dxaOrig="1020" w:dyaOrig="285">
                <v:shape id="_x0000_i1073" type="#_x0000_t75" style="width:51.75pt;height:14.25pt" o:ole="">
                  <v:imagedata r:id="rId94" o:title=""/>
                </v:shape>
                <o:OLEObject Type="Embed" ProgID="Equation.DSMT4" ShapeID="_x0000_i1073" DrawAspect="Content" ObjectID="_1741370894" r:id="rId98"/>
              </w:object>
            </w:r>
            <w:r w:rsidRPr="00705CB7">
              <w:rPr>
                <w:sz w:val="26"/>
                <w:szCs w:val="26"/>
              </w:rPr>
              <w:t xml:space="preserve"> và </w:t>
            </w:r>
            <w:r w:rsidRPr="00705CB7">
              <w:rPr>
                <w:position w:val="-6"/>
                <w:sz w:val="26"/>
                <w:szCs w:val="26"/>
              </w:rPr>
              <w:object w:dxaOrig="795" w:dyaOrig="285">
                <v:shape id="_x0000_i1074" type="#_x0000_t75" style="width:39pt;height:14.25pt" o:ole="">
                  <v:imagedata r:id="rId96" o:title=""/>
                </v:shape>
                <o:OLEObject Type="Embed" ProgID="Equation.DSMT4" ShapeID="_x0000_i1074" DrawAspect="Content" ObjectID="_1741370895" r:id="rId99"/>
              </w:object>
            </w:r>
            <w:r w:rsidRPr="00705CB7">
              <w:rPr>
                <w:sz w:val="26"/>
                <w:szCs w:val="26"/>
              </w:rPr>
              <w:t xml:space="preserve"> nên u và v là 2 nghiệm của pt:  </w:t>
            </w:r>
            <w:r w:rsidRPr="00705CB7">
              <w:rPr>
                <w:position w:val="-14"/>
                <w:sz w:val="26"/>
                <w:szCs w:val="26"/>
              </w:rPr>
              <w:object w:dxaOrig="1860" w:dyaOrig="405">
                <v:shape id="_x0000_i1075" type="#_x0000_t75" style="width:92.25pt;height:20.25pt" o:ole="">
                  <v:imagedata r:id="rId100" o:title=""/>
                </v:shape>
                <o:OLEObject Type="Embed" ProgID="Equation.DSMT4" ShapeID="_x0000_i1075" DrawAspect="Content" ObjectID="_1741370896" r:id="rId101"/>
              </w:object>
            </w:r>
            <w:r w:rsidRPr="00705CB7">
              <w:rPr>
                <w:sz w:val="26"/>
                <w:szCs w:val="26"/>
              </w:rPr>
              <w:t xml:space="preserve"> </w:t>
            </w:r>
            <w:r w:rsidRPr="00705CB7">
              <w:rPr>
                <w:position w:val="-6"/>
                <w:sz w:val="26"/>
                <w:szCs w:val="26"/>
              </w:rPr>
              <w:object w:dxaOrig="345" w:dyaOrig="240">
                <v:shape id="_x0000_i1076" type="#_x0000_t75" style="width:18pt;height:12pt" o:ole="">
                  <v:imagedata r:id="rId102" o:title=""/>
                </v:shape>
                <o:OLEObject Type="Embed" ProgID="Equation.DSMT4" ShapeID="_x0000_i1076" DrawAspect="Content" ObjectID="_1741370897" r:id="rId103"/>
              </w:object>
            </w:r>
            <w:r w:rsidRPr="00705CB7">
              <w:rPr>
                <w:sz w:val="26"/>
                <w:szCs w:val="26"/>
              </w:rPr>
              <w:t xml:space="preserve"> </w:t>
            </w:r>
            <w:r w:rsidRPr="00705CB7">
              <w:rPr>
                <w:position w:val="-6"/>
                <w:sz w:val="26"/>
                <w:szCs w:val="26"/>
              </w:rPr>
              <w:object w:dxaOrig="1545" w:dyaOrig="315">
                <v:shape id="_x0000_i1077" type="#_x0000_t75" style="width:76.5pt;height:15.75pt" o:ole="">
                  <v:imagedata r:id="rId104" o:title=""/>
                </v:shape>
                <o:OLEObject Type="Embed" ProgID="Equation.DSMT4" ShapeID="_x0000_i1077" DrawAspect="Content" ObjectID="_1741370898" r:id="rId105"/>
              </w:object>
            </w:r>
            <w:r w:rsidRPr="00705CB7">
              <w:rPr>
                <w:sz w:val="26"/>
                <w:szCs w:val="26"/>
              </w:rPr>
              <w:t xml:space="preserve"> (1)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Ta có: </w:t>
            </w:r>
            <w:r w:rsidRPr="00705CB7">
              <w:rPr>
                <w:position w:val="-6"/>
                <w:sz w:val="26"/>
                <w:szCs w:val="26"/>
              </w:rPr>
              <w:object w:dxaOrig="3105" w:dyaOrig="315">
                <v:shape id="_x0000_i1078" type="#_x0000_t75" style="width:155.25pt;height:15.75pt" o:ole="">
                  <v:imagedata r:id="rId106" o:title=""/>
                </v:shape>
                <o:OLEObject Type="Embed" ProgID="Equation.DSMT4" ShapeID="_x0000_i1078" DrawAspect="Content" ObjectID="_1741370899" r:id="rId107"/>
              </w:object>
            </w:r>
            <w:r w:rsidRPr="00705CB7">
              <w:rPr>
                <w:sz w:val="26"/>
                <w:szCs w:val="26"/>
              </w:rPr>
              <w:t xml:space="preserve"> </w:t>
            </w:r>
            <w:r w:rsidRPr="00705CB7">
              <w:rPr>
                <w:position w:val="-6"/>
                <w:sz w:val="26"/>
                <w:szCs w:val="26"/>
              </w:rPr>
              <w:object w:dxaOrig="300" w:dyaOrig="240">
                <v:shape id="_x0000_i1079" type="#_x0000_t75" style="width:15pt;height:12pt" o:ole="">
                  <v:imagedata r:id="rId88" o:title=""/>
                </v:shape>
                <o:OLEObject Type="Embed" ProgID="Equation.DSMT4" ShapeID="_x0000_i1079" DrawAspect="Content" ObjectID="_1741370900" r:id="rId108"/>
              </w:object>
            </w:r>
            <w:r w:rsidRPr="00705CB7">
              <w:rPr>
                <w:sz w:val="26"/>
                <w:szCs w:val="26"/>
              </w:rPr>
              <w:t xml:space="preserve"> </w:t>
            </w:r>
            <w:r w:rsidRPr="00705CB7">
              <w:rPr>
                <w:position w:val="-6"/>
                <w:sz w:val="26"/>
                <w:szCs w:val="26"/>
              </w:rPr>
              <w:object w:dxaOrig="1200" w:dyaOrig="345">
                <v:shape id="_x0000_i1080" type="#_x0000_t75" style="width:60pt;height:18pt" o:ole="">
                  <v:imagedata r:id="rId109" o:title=""/>
                </v:shape>
                <o:OLEObject Type="Embed" ProgID="Equation.DSMT4" ShapeID="_x0000_i1080" DrawAspect="Content" ObjectID="_1741370901" r:id="rId110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position w:val="-6"/>
                <w:sz w:val="26"/>
                <w:szCs w:val="26"/>
              </w:rPr>
              <w:object w:dxaOrig="300" w:dyaOrig="240">
                <v:shape id="_x0000_i1081" type="#_x0000_t75" style="width:15pt;height:12pt" o:ole="">
                  <v:imagedata r:id="rId88" o:title=""/>
                </v:shape>
                <o:OLEObject Type="Embed" ProgID="Equation.DSMT4" ShapeID="_x0000_i1081" DrawAspect="Content" ObjectID="_1741370902" r:id="rId111"/>
              </w:object>
            </w:r>
            <w:r w:rsidRPr="00705CB7">
              <w:rPr>
                <w:sz w:val="26"/>
                <w:szCs w:val="26"/>
              </w:rPr>
              <w:t xml:space="preserve"> Phương trình (1) có 2 nghiệm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position w:val="-24"/>
                <w:sz w:val="26"/>
                <w:szCs w:val="26"/>
              </w:rPr>
              <w:object w:dxaOrig="2100" w:dyaOrig="615">
                <v:shape id="_x0000_i1082" type="#_x0000_t75" style="width:105pt;height:30.75pt" o:ole="">
                  <v:imagedata r:id="rId112" o:title=""/>
                </v:shape>
                <o:OLEObject Type="Embed" ProgID="Equation.DSMT4" ShapeID="_x0000_i1082" DrawAspect="Content" ObjectID="_1741370903" r:id="rId113"/>
              </w:object>
            </w:r>
            <w:r w:rsidRPr="00705CB7">
              <w:rPr>
                <w:sz w:val="26"/>
                <w:szCs w:val="26"/>
              </w:rPr>
              <w:t xml:space="preserve">; </w:t>
            </w:r>
            <w:r w:rsidRPr="00705CB7">
              <w:rPr>
                <w:position w:val="-24"/>
                <w:sz w:val="26"/>
                <w:szCs w:val="26"/>
              </w:rPr>
              <w:object w:dxaOrig="2100" w:dyaOrig="615">
                <v:shape id="_x0000_i1083" type="#_x0000_t75" style="width:105pt;height:30.75pt" o:ole="">
                  <v:imagedata r:id="rId114" o:title=""/>
                </v:shape>
                <o:OLEObject Type="Embed" ProgID="Equation.DSMT4" ShapeID="_x0000_i1083" DrawAspect="Content" ObjectID="_1741370904" r:id="rId115"/>
              </w:objec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Vậy hai số cần tìm là:   u = -3 thì v = - 4 </w:t>
            </w:r>
          </w:p>
          <w:p w:rsidR="00705CB7" w:rsidRPr="00705CB7" w:rsidRDefault="00705CB7">
            <w:pPr>
              <w:spacing w:line="288" w:lineRule="auto"/>
              <w:rPr>
                <w:sz w:val="26"/>
                <w:szCs w:val="26"/>
              </w:rPr>
            </w:pPr>
            <w:r w:rsidRPr="00705CB7">
              <w:rPr>
                <w:sz w:val="26"/>
                <w:szCs w:val="26"/>
              </w:rPr>
              <w:t xml:space="preserve">                                hoặc u = - 4 thì v = -3               </w:t>
            </w:r>
          </w:p>
        </w:tc>
      </w:tr>
    </w:tbl>
    <w:p w:rsidR="00705CB7" w:rsidRPr="00705CB7" w:rsidRDefault="00705CB7" w:rsidP="00705CB7">
      <w:pPr>
        <w:spacing w:line="288" w:lineRule="auto"/>
        <w:rPr>
          <w:iCs/>
          <w:sz w:val="26"/>
          <w:szCs w:val="26"/>
        </w:rPr>
      </w:pPr>
      <w:r w:rsidRPr="00705CB7">
        <w:rPr>
          <w:b/>
          <w:bCs/>
          <w:iCs/>
          <w:sz w:val="26"/>
          <w:szCs w:val="26"/>
        </w:rPr>
        <w:lastRenderedPageBreak/>
        <w:t>3. Củng cố</w:t>
      </w:r>
    </w:p>
    <w:p w:rsidR="00705CB7" w:rsidRPr="00705CB7" w:rsidRDefault="00705CB7" w:rsidP="00705CB7">
      <w:pPr>
        <w:spacing w:line="288" w:lineRule="auto"/>
        <w:rPr>
          <w:b/>
          <w:bCs/>
          <w:i/>
          <w:iCs/>
          <w:sz w:val="26"/>
          <w:szCs w:val="26"/>
          <w:u w:val="single"/>
        </w:rPr>
      </w:pPr>
      <w:r w:rsidRPr="00705CB7">
        <w:rPr>
          <w:iCs/>
          <w:sz w:val="26"/>
          <w:szCs w:val="26"/>
        </w:rPr>
        <w:lastRenderedPageBreak/>
        <w:t xml:space="preserve">  - </w:t>
      </w:r>
      <w:r w:rsidRPr="00705CB7">
        <w:rPr>
          <w:bCs/>
          <w:sz w:val="26"/>
          <w:szCs w:val="26"/>
        </w:rPr>
        <w:t xml:space="preserve">GV  Khắc sâu lại định lí Viet thuận đảo cho học sinh ghi nhớ.                            </w:t>
      </w:r>
    </w:p>
    <w:p w:rsidR="00705CB7" w:rsidRPr="00705CB7" w:rsidRDefault="00705CB7" w:rsidP="00705CB7">
      <w:pPr>
        <w:spacing w:line="288" w:lineRule="auto"/>
        <w:rPr>
          <w:iCs/>
          <w:sz w:val="26"/>
          <w:szCs w:val="26"/>
        </w:rPr>
      </w:pPr>
      <w:r w:rsidRPr="00705CB7">
        <w:rPr>
          <w:b/>
          <w:sz w:val="26"/>
          <w:szCs w:val="26"/>
        </w:rPr>
        <w:t xml:space="preserve">4. </w:t>
      </w:r>
      <w:r w:rsidRPr="00705CB7">
        <w:rPr>
          <w:b/>
          <w:iCs/>
          <w:sz w:val="26"/>
          <w:szCs w:val="26"/>
        </w:rPr>
        <w:t>Hướng dẫn học và làm bài về nhà</w:t>
      </w:r>
    </w:p>
    <w:p w:rsidR="00705CB7" w:rsidRPr="00705CB7" w:rsidRDefault="00705CB7" w:rsidP="00705CB7">
      <w:pPr>
        <w:spacing w:line="288" w:lineRule="auto"/>
        <w:ind w:firstLine="180"/>
        <w:rPr>
          <w:bCs/>
          <w:sz w:val="26"/>
          <w:szCs w:val="26"/>
        </w:rPr>
      </w:pPr>
      <w:r w:rsidRPr="00705CB7">
        <w:rPr>
          <w:sz w:val="26"/>
          <w:szCs w:val="26"/>
        </w:rPr>
        <w:t xml:space="preserve">- Ôn lại </w:t>
      </w:r>
      <w:r w:rsidRPr="00705CB7">
        <w:rPr>
          <w:bCs/>
          <w:sz w:val="26"/>
          <w:szCs w:val="26"/>
        </w:rPr>
        <w:t xml:space="preserve">định lí Viet thuận đảo ;  </w:t>
      </w:r>
      <w:r w:rsidRPr="00705CB7">
        <w:rPr>
          <w:sz w:val="26"/>
          <w:szCs w:val="26"/>
        </w:rPr>
        <w:t>Giải bài tập 38; 39; 40; 42 SBT/44</w:t>
      </w:r>
    </w:p>
    <w:p w:rsidR="00AB1B56" w:rsidRPr="002065CC" w:rsidRDefault="00705CB7" w:rsidP="002065CC">
      <w:pPr>
        <w:spacing w:line="288" w:lineRule="auto"/>
        <w:ind w:firstLine="180"/>
        <w:rPr>
          <w:sz w:val="26"/>
          <w:szCs w:val="26"/>
        </w:rPr>
      </w:pPr>
      <w:r w:rsidRPr="00705CB7">
        <w:rPr>
          <w:sz w:val="26"/>
          <w:szCs w:val="26"/>
        </w:rPr>
        <w:t>- HD Bài 42:  Cần tính tổng, tích hai nghiệm của pt (tìm S và P)</w:t>
      </w:r>
      <w:bookmarkStart w:id="0" w:name="_GoBack"/>
      <w:bookmarkEnd w:id="0"/>
    </w:p>
    <w:sectPr w:rsidR="00AB1B56" w:rsidRPr="002065CC" w:rsidSect="00E3516B">
      <w:headerReference w:type="default" r:id="rId116"/>
      <w:footerReference w:type="default" r:id="rId117"/>
      <w:pgSz w:w="11907" w:h="16840" w:code="9"/>
      <w:pgMar w:top="1134" w:right="851" w:bottom="851" w:left="1134" w:header="454" w:footer="851" w:gutter="0"/>
      <w:pgNumType w:start="4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0AD1" w:rsidRDefault="00D10AD1" w:rsidP="00EA3107">
      <w:r>
        <w:separator/>
      </w:r>
    </w:p>
  </w:endnote>
  <w:endnote w:type="continuationSeparator" w:id="0">
    <w:p w:rsidR="00D10AD1" w:rsidRDefault="00D10AD1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65D" w:rsidRDefault="00A0465D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AEA5DC" wp14:editId="601DCAC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B63BE8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A0465D" w:rsidRDefault="00A0465D" w:rsidP="00841458">
    <w:pPr>
      <w:pStyle w:val="Footer"/>
    </w:pPr>
    <w:r w:rsidRPr="00DB7002">
      <w:rPr>
        <w:rFonts w:ascii="Verdana" w:hAnsi="Verdana"/>
        <w:b/>
        <w:i/>
        <w:sz w:val="16"/>
        <w:szCs w:val="16"/>
        <w:lang w:val="en-US"/>
      </w:rPr>
      <w:t xml:space="preserve">GV: Trịnh Hồng Hạnh                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 w:rsidR="002065CC">
          <w:rPr>
            <w:rFonts w:ascii="Verdana" w:hAnsi="Verdana"/>
            <w:b/>
            <w:i/>
            <w:noProof/>
            <w:sz w:val="16"/>
            <w:szCs w:val="16"/>
          </w:rPr>
          <w:t>43</w:t>
        </w:r>
        <w:r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0AD1" w:rsidRDefault="00D10AD1" w:rsidP="00EA3107">
      <w:r>
        <w:separator/>
      </w:r>
    </w:p>
  </w:footnote>
  <w:footnote w:type="continuationSeparator" w:id="0">
    <w:p w:rsidR="00D10AD1" w:rsidRDefault="00D10AD1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65D" w:rsidRPr="00CD3D95" w:rsidRDefault="00672C3D">
    <w:pPr>
      <w:pStyle w:val="Header"/>
      <w:rPr>
        <w:lang w:val="en-US"/>
      </w:rPr>
    </w:pPr>
    <w:r>
      <w:rPr>
        <w:lang w:val="en-US"/>
      </w:rPr>
      <w:t xml:space="preserve">   </w:t>
    </w:r>
  </w:p>
  <w:p w:rsidR="00A0465D" w:rsidRDefault="0009246E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TỰ CHỌN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9 - HKII</w:t>
    </w:r>
    <w:r w:rsidR="00A0465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                                                              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</w:t>
    </w:r>
    <w:r w:rsidR="002065CC">
      <w:rPr>
        <w:rFonts w:ascii="Verdana" w:hAnsi="Verdana" w:cs="Verdana"/>
        <w:b/>
        <w:bCs/>
        <w:i/>
        <w:iCs/>
        <w:sz w:val="16"/>
        <w:szCs w:val="16"/>
        <w:lang w:val="pt-BR"/>
      </w:rPr>
      <w:t>Năm học  2022</w:t>
    </w:r>
    <w:r w:rsidR="00A0465D"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- 20</w:t>
    </w:r>
    <w:r w:rsidR="002065CC">
      <w:rPr>
        <w:rFonts w:ascii="Verdana" w:hAnsi="Verdana" w:cs="Verdana"/>
        <w:b/>
        <w:bCs/>
        <w:i/>
        <w:iCs/>
        <w:sz w:val="16"/>
        <w:szCs w:val="16"/>
        <w:lang w:val="pt-BR"/>
      </w:rPr>
      <w:t>23</w:t>
    </w:r>
  </w:p>
  <w:p w:rsidR="00A0465D" w:rsidRPr="00841458" w:rsidRDefault="00A0465D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FE767E4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1" w15:restartNumberingAfterBreak="0">
    <w:nsid w:val="188C5981"/>
    <w:multiLevelType w:val="hybridMultilevel"/>
    <w:tmpl w:val="6D84E02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3" w15:restartNumberingAfterBreak="0">
    <w:nsid w:val="3BA73498"/>
    <w:multiLevelType w:val="hybridMultilevel"/>
    <w:tmpl w:val="D460E55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FE441DC"/>
    <w:multiLevelType w:val="hybridMultilevel"/>
    <w:tmpl w:val="428204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3374A3B"/>
    <w:multiLevelType w:val="hybridMultilevel"/>
    <w:tmpl w:val="658C3ED2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4A10F23"/>
    <w:multiLevelType w:val="hybridMultilevel"/>
    <w:tmpl w:val="F01E575E"/>
    <w:lvl w:ilvl="0" w:tplc="C31C826C">
      <w:start w:val="4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DB749B"/>
    <w:multiLevelType w:val="hybridMultilevel"/>
    <w:tmpl w:val="CD942A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C5ED3B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E77F3D"/>
    <w:multiLevelType w:val="hybridMultilevel"/>
    <w:tmpl w:val="6BE49492"/>
    <w:lvl w:ilvl="0" w:tplc="4C1E7B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CF3E95"/>
    <w:multiLevelType w:val="hybridMultilevel"/>
    <w:tmpl w:val="3D94E7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43966A3"/>
    <w:multiLevelType w:val="hybridMultilevel"/>
    <w:tmpl w:val="E362BE2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36E32E1"/>
    <w:multiLevelType w:val="hybridMultilevel"/>
    <w:tmpl w:val="AF608BB6"/>
    <w:lvl w:ilvl="0" w:tplc="040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5B47174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</w:rPr>
    </w:lvl>
  </w:abstractNum>
  <w:abstractNum w:abstractNumId="13" w15:restartNumberingAfterBreak="0">
    <w:nsid w:val="702F7B03"/>
    <w:multiLevelType w:val="hybridMultilevel"/>
    <w:tmpl w:val="7BF6E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980938"/>
    <w:multiLevelType w:val="hybridMultilevel"/>
    <w:tmpl w:val="F732C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88E280C">
      <w:start w:val="50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79C5E5F"/>
    <w:multiLevelType w:val="hybridMultilevel"/>
    <w:tmpl w:val="8758B7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853C33"/>
    <w:multiLevelType w:val="hybridMultilevel"/>
    <w:tmpl w:val="C700C3F0"/>
    <w:lvl w:ilvl="0" w:tplc="4756FE64">
      <w:start w:val="1"/>
      <w:numFmt w:val="lowerLetter"/>
      <w:lvlText w:val="%1)"/>
      <w:lvlJc w:val="left"/>
      <w:pPr>
        <w:tabs>
          <w:tab w:val="num" w:pos="734"/>
        </w:tabs>
        <w:ind w:left="734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8" w15:restartNumberingAfterBreak="0">
    <w:nsid w:val="79E81C2C"/>
    <w:multiLevelType w:val="hybridMultilevel"/>
    <w:tmpl w:val="A7142878"/>
    <w:lvl w:ilvl="0" w:tplc="AA0C1644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9" w15:restartNumberingAfterBreak="0">
    <w:nsid w:val="7A793E74"/>
    <w:multiLevelType w:val="hybridMultilevel"/>
    <w:tmpl w:val="67E63C1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0"/>
  </w:num>
  <w:num w:numId="6">
    <w:abstractNumId w:val="12"/>
  </w:num>
  <w:num w:numId="7">
    <w:abstractNumId w:val="14"/>
  </w:num>
  <w:num w:numId="8">
    <w:abstractNumId w:val="19"/>
  </w:num>
  <w:num w:numId="9">
    <w:abstractNumId w:val="10"/>
  </w:num>
  <w:num w:numId="10">
    <w:abstractNumId w:val="3"/>
  </w:num>
  <w:num w:numId="11">
    <w:abstractNumId w:val="8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6"/>
  </w:num>
  <w:num w:numId="17">
    <w:abstractNumId w:val="7"/>
  </w:num>
  <w:num w:numId="1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</w:num>
  <w:num w:numId="20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157B"/>
    <w:rsid w:val="00034809"/>
    <w:rsid w:val="00035828"/>
    <w:rsid w:val="00036081"/>
    <w:rsid w:val="00046E7D"/>
    <w:rsid w:val="0004751D"/>
    <w:rsid w:val="000559F6"/>
    <w:rsid w:val="00060ACD"/>
    <w:rsid w:val="00063A9D"/>
    <w:rsid w:val="00065731"/>
    <w:rsid w:val="00066464"/>
    <w:rsid w:val="00066D48"/>
    <w:rsid w:val="00067A65"/>
    <w:rsid w:val="00070645"/>
    <w:rsid w:val="000847CF"/>
    <w:rsid w:val="0009246E"/>
    <w:rsid w:val="000B710B"/>
    <w:rsid w:val="000D6183"/>
    <w:rsid w:val="000D71DB"/>
    <w:rsid w:val="000E6941"/>
    <w:rsid w:val="00114AEB"/>
    <w:rsid w:val="00121C30"/>
    <w:rsid w:val="00147030"/>
    <w:rsid w:val="0015353D"/>
    <w:rsid w:val="00164D36"/>
    <w:rsid w:val="00166B0E"/>
    <w:rsid w:val="00171909"/>
    <w:rsid w:val="0019163D"/>
    <w:rsid w:val="0019547D"/>
    <w:rsid w:val="00196D5A"/>
    <w:rsid w:val="001A32A7"/>
    <w:rsid w:val="001C18ED"/>
    <w:rsid w:val="001C3351"/>
    <w:rsid w:val="001C3991"/>
    <w:rsid w:val="001C67C2"/>
    <w:rsid w:val="002065CC"/>
    <w:rsid w:val="002070B4"/>
    <w:rsid w:val="00214CAE"/>
    <w:rsid w:val="00221C50"/>
    <w:rsid w:val="00233D3B"/>
    <w:rsid w:val="0023701B"/>
    <w:rsid w:val="00237ED2"/>
    <w:rsid w:val="00261C43"/>
    <w:rsid w:val="00262CD8"/>
    <w:rsid w:val="00266D5B"/>
    <w:rsid w:val="00266DAD"/>
    <w:rsid w:val="00295F2D"/>
    <w:rsid w:val="002B2C1F"/>
    <w:rsid w:val="002B42F9"/>
    <w:rsid w:val="002C4BC2"/>
    <w:rsid w:val="002D5546"/>
    <w:rsid w:val="002E5B05"/>
    <w:rsid w:val="003147ED"/>
    <w:rsid w:val="00325859"/>
    <w:rsid w:val="00327DC4"/>
    <w:rsid w:val="003316E3"/>
    <w:rsid w:val="0035121F"/>
    <w:rsid w:val="00356896"/>
    <w:rsid w:val="00361825"/>
    <w:rsid w:val="003874B0"/>
    <w:rsid w:val="003876D9"/>
    <w:rsid w:val="003A3824"/>
    <w:rsid w:val="003C1CC2"/>
    <w:rsid w:val="003E46C9"/>
    <w:rsid w:val="003F67EB"/>
    <w:rsid w:val="004172BB"/>
    <w:rsid w:val="004506AD"/>
    <w:rsid w:val="00453E8A"/>
    <w:rsid w:val="00470132"/>
    <w:rsid w:val="00476B6D"/>
    <w:rsid w:val="00482579"/>
    <w:rsid w:val="004836C9"/>
    <w:rsid w:val="004857A2"/>
    <w:rsid w:val="004A7D72"/>
    <w:rsid w:val="004B08A2"/>
    <w:rsid w:val="004B2DA4"/>
    <w:rsid w:val="004C2688"/>
    <w:rsid w:val="004C7568"/>
    <w:rsid w:val="004D3B09"/>
    <w:rsid w:val="004E68BF"/>
    <w:rsid w:val="004F16D9"/>
    <w:rsid w:val="004F32BA"/>
    <w:rsid w:val="005004B9"/>
    <w:rsid w:val="00501C80"/>
    <w:rsid w:val="00512C7A"/>
    <w:rsid w:val="00530E25"/>
    <w:rsid w:val="00531664"/>
    <w:rsid w:val="00537DD1"/>
    <w:rsid w:val="005505AD"/>
    <w:rsid w:val="005816A4"/>
    <w:rsid w:val="00595930"/>
    <w:rsid w:val="005A1490"/>
    <w:rsid w:val="005B32FB"/>
    <w:rsid w:val="005C6E02"/>
    <w:rsid w:val="005D1189"/>
    <w:rsid w:val="005E2DA2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42FBA"/>
    <w:rsid w:val="00651C72"/>
    <w:rsid w:val="00661D2D"/>
    <w:rsid w:val="006653DD"/>
    <w:rsid w:val="00666E6E"/>
    <w:rsid w:val="00670596"/>
    <w:rsid w:val="00672C3D"/>
    <w:rsid w:val="00681E9B"/>
    <w:rsid w:val="006848B3"/>
    <w:rsid w:val="00686503"/>
    <w:rsid w:val="006931CC"/>
    <w:rsid w:val="0069604E"/>
    <w:rsid w:val="006A090F"/>
    <w:rsid w:val="006B3ADF"/>
    <w:rsid w:val="006C1D3C"/>
    <w:rsid w:val="006C7634"/>
    <w:rsid w:val="006D2DE5"/>
    <w:rsid w:val="006E05AD"/>
    <w:rsid w:val="006E16A8"/>
    <w:rsid w:val="006E2F4B"/>
    <w:rsid w:val="006E6360"/>
    <w:rsid w:val="006F5D22"/>
    <w:rsid w:val="00701945"/>
    <w:rsid w:val="00705CB7"/>
    <w:rsid w:val="00706F7D"/>
    <w:rsid w:val="00707964"/>
    <w:rsid w:val="00722563"/>
    <w:rsid w:val="0072326A"/>
    <w:rsid w:val="00723440"/>
    <w:rsid w:val="007338E2"/>
    <w:rsid w:val="00735544"/>
    <w:rsid w:val="00742F46"/>
    <w:rsid w:val="007436C0"/>
    <w:rsid w:val="00761A21"/>
    <w:rsid w:val="00775E91"/>
    <w:rsid w:val="00793901"/>
    <w:rsid w:val="007949D5"/>
    <w:rsid w:val="007A18E9"/>
    <w:rsid w:val="007A3821"/>
    <w:rsid w:val="007C1A9A"/>
    <w:rsid w:val="007C3D10"/>
    <w:rsid w:val="007D50AF"/>
    <w:rsid w:val="007D715F"/>
    <w:rsid w:val="007E159E"/>
    <w:rsid w:val="007E1BD3"/>
    <w:rsid w:val="007F2103"/>
    <w:rsid w:val="007F3CCF"/>
    <w:rsid w:val="007F6D3C"/>
    <w:rsid w:val="00803B54"/>
    <w:rsid w:val="00804F20"/>
    <w:rsid w:val="00820AE0"/>
    <w:rsid w:val="0082614B"/>
    <w:rsid w:val="00841458"/>
    <w:rsid w:val="00843971"/>
    <w:rsid w:val="0084773D"/>
    <w:rsid w:val="00852C42"/>
    <w:rsid w:val="0085492C"/>
    <w:rsid w:val="00865969"/>
    <w:rsid w:val="00876D96"/>
    <w:rsid w:val="00880EB9"/>
    <w:rsid w:val="0088294B"/>
    <w:rsid w:val="00883049"/>
    <w:rsid w:val="00894ED2"/>
    <w:rsid w:val="00896585"/>
    <w:rsid w:val="008A3A25"/>
    <w:rsid w:val="008A4011"/>
    <w:rsid w:val="008A471D"/>
    <w:rsid w:val="008D0105"/>
    <w:rsid w:val="008F4631"/>
    <w:rsid w:val="008F75FD"/>
    <w:rsid w:val="00903007"/>
    <w:rsid w:val="00907A92"/>
    <w:rsid w:val="00921823"/>
    <w:rsid w:val="00925D0D"/>
    <w:rsid w:val="00932F45"/>
    <w:rsid w:val="00936AEC"/>
    <w:rsid w:val="00936D64"/>
    <w:rsid w:val="009434F6"/>
    <w:rsid w:val="00950C25"/>
    <w:rsid w:val="00954958"/>
    <w:rsid w:val="009615AB"/>
    <w:rsid w:val="00967BCA"/>
    <w:rsid w:val="0097247B"/>
    <w:rsid w:val="00997769"/>
    <w:rsid w:val="009B2B0E"/>
    <w:rsid w:val="009B4A41"/>
    <w:rsid w:val="009B64D3"/>
    <w:rsid w:val="009C0E83"/>
    <w:rsid w:val="009D56CF"/>
    <w:rsid w:val="009E54C5"/>
    <w:rsid w:val="00A0465D"/>
    <w:rsid w:val="00A07CA7"/>
    <w:rsid w:val="00A14210"/>
    <w:rsid w:val="00A26E4B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A7484"/>
    <w:rsid w:val="00AB1B56"/>
    <w:rsid w:val="00AB3258"/>
    <w:rsid w:val="00AB6FB7"/>
    <w:rsid w:val="00AD16B9"/>
    <w:rsid w:val="00AF2DD2"/>
    <w:rsid w:val="00AF5679"/>
    <w:rsid w:val="00B11D52"/>
    <w:rsid w:val="00B143E9"/>
    <w:rsid w:val="00B172B6"/>
    <w:rsid w:val="00B21F26"/>
    <w:rsid w:val="00B32FD4"/>
    <w:rsid w:val="00B36846"/>
    <w:rsid w:val="00B45F2C"/>
    <w:rsid w:val="00B477DC"/>
    <w:rsid w:val="00B61DC6"/>
    <w:rsid w:val="00B64E4B"/>
    <w:rsid w:val="00B66642"/>
    <w:rsid w:val="00B710F8"/>
    <w:rsid w:val="00B84227"/>
    <w:rsid w:val="00B914C1"/>
    <w:rsid w:val="00B95547"/>
    <w:rsid w:val="00BB1C15"/>
    <w:rsid w:val="00BB3B4E"/>
    <w:rsid w:val="00BC3F5B"/>
    <w:rsid w:val="00BC4966"/>
    <w:rsid w:val="00BC75C8"/>
    <w:rsid w:val="00BD24A5"/>
    <w:rsid w:val="00BD2FE4"/>
    <w:rsid w:val="00BD4BCA"/>
    <w:rsid w:val="00BD6F0B"/>
    <w:rsid w:val="00BE3309"/>
    <w:rsid w:val="00BE5C82"/>
    <w:rsid w:val="00BE7B5E"/>
    <w:rsid w:val="00BF5378"/>
    <w:rsid w:val="00C130DB"/>
    <w:rsid w:val="00C17AD0"/>
    <w:rsid w:val="00C20938"/>
    <w:rsid w:val="00C35BBA"/>
    <w:rsid w:val="00C36042"/>
    <w:rsid w:val="00C413A7"/>
    <w:rsid w:val="00C436D1"/>
    <w:rsid w:val="00C5111A"/>
    <w:rsid w:val="00C61DD2"/>
    <w:rsid w:val="00C73423"/>
    <w:rsid w:val="00C908C2"/>
    <w:rsid w:val="00C93209"/>
    <w:rsid w:val="00CA1145"/>
    <w:rsid w:val="00CA62B6"/>
    <w:rsid w:val="00CA6D8B"/>
    <w:rsid w:val="00CD103E"/>
    <w:rsid w:val="00CD146B"/>
    <w:rsid w:val="00CD3D95"/>
    <w:rsid w:val="00CD7164"/>
    <w:rsid w:val="00CF127E"/>
    <w:rsid w:val="00D10AD1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0C6C"/>
    <w:rsid w:val="00DD22DA"/>
    <w:rsid w:val="00DD4B55"/>
    <w:rsid w:val="00DE4136"/>
    <w:rsid w:val="00DE454A"/>
    <w:rsid w:val="00DE7850"/>
    <w:rsid w:val="00DF0652"/>
    <w:rsid w:val="00E04FF0"/>
    <w:rsid w:val="00E12896"/>
    <w:rsid w:val="00E15E22"/>
    <w:rsid w:val="00E3516B"/>
    <w:rsid w:val="00E556E5"/>
    <w:rsid w:val="00E729CA"/>
    <w:rsid w:val="00E85A54"/>
    <w:rsid w:val="00E87BB8"/>
    <w:rsid w:val="00EA2514"/>
    <w:rsid w:val="00EA3107"/>
    <w:rsid w:val="00EA45A1"/>
    <w:rsid w:val="00EB5B4A"/>
    <w:rsid w:val="00EC2BEE"/>
    <w:rsid w:val="00EC5261"/>
    <w:rsid w:val="00ED5369"/>
    <w:rsid w:val="00EE147A"/>
    <w:rsid w:val="00EE3458"/>
    <w:rsid w:val="00EF6116"/>
    <w:rsid w:val="00F04A3B"/>
    <w:rsid w:val="00F145C2"/>
    <w:rsid w:val="00F17D3F"/>
    <w:rsid w:val="00F52B57"/>
    <w:rsid w:val="00F579A5"/>
    <w:rsid w:val="00F84C40"/>
    <w:rsid w:val="00F868FE"/>
    <w:rsid w:val="00FA14D2"/>
    <w:rsid w:val="00FB30E5"/>
    <w:rsid w:val="00FC34B9"/>
    <w:rsid w:val="00FC69AA"/>
    <w:rsid w:val="00FD42C9"/>
    <w:rsid w:val="00FE1E2C"/>
    <w:rsid w:val="00FF07DA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5FA88B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iPriority w:val="99"/>
    <w:unhideWhenUsed/>
    <w:rsid w:val="00936AEC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  <w:style w:type="paragraph" w:customStyle="1" w:styleId="CharCharCharCharCharCharChar">
    <w:name w:val="Char Char Char Char Char Char Char"/>
    <w:basedOn w:val="Normal"/>
    <w:autoRedefine/>
    <w:rsid w:val="0009246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0">
    <w:name w:val="Char Char Char Char Char Char Char"/>
    <w:basedOn w:val="Normal"/>
    <w:autoRedefine/>
    <w:rsid w:val="004172B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autoRedefine/>
    <w:rsid w:val="008A401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2">
    <w:name w:val="Char Char Char Char Char Char Char"/>
    <w:basedOn w:val="Normal"/>
    <w:autoRedefine/>
    <w:rsid w:val="005D118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3">
    <w:name w:val="Char Char Char Char Char Char Char"/>
    <w:basedOn w:val="Normal"/>
    <w:autoRedefine/>
    <w:rsid w:val="00DE454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4">
    <w:name w:val="Char Char Char Char Char Char Char"/>
    <w:basedOn w:val="Normal"/>
    <w:autoRedefine/>
    <w:rsid w:val="009B4A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5">
    <w:name w:val="Char Char Char Char Char Char Char"/>
    <w:basedOn w:val="Normal"/>
    <w:autoRedefine/>
    <w:rsid w:val="007A382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6">
    <w:name w:val="Char Char Char Char Char Char Char"/>
    <w:basedOn w:val="Normal"/>
    <w:autoRedefine/>
    <w:rsid w:val="001C399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7">
    <w:name w:val="Char Char Char Char Char Char Char"/>
    <w:basedOn w:val="Normal"/>
    <w:autoRedefine/>
    <w:rsid w:val="00266DA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8">
    <w:name w:val="Char Char Char Char Char Char Char"/>
    <w:basedOn w:val="Normal"/>
    <w:autoRedefine/>
    <w:rsid w:val="000B710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9">
    <w:name w:val="Char Char Char Char Char Char Char"/>
    <w:basedOn w:val="Normal"/>
    <w:autoRedefine/>
    <w:rsid w:val="00BD4B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a">
    <w:name w:val="Char Char Char Char Char Char Char"/>
    <w:basedOn w:val="Normal"/>
    <w:autoRedefine/>
    <w:rsid w:val="00925D0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b">
    <w:name w:val="Char Char Char Char Char Char Char"/>
    <w:basedOn w:val="Normal"/>
    <w:autoRedefine/>
    <w:rsid w:val="0082614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c">
    <w:name w:val="Char Char Char Char Char Char Char"/>
    <w:basedOn w:val="Normal"/>
    <w:autoRedefine/>
    <w:rsid w:val="00AB1B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d">
    <w:name w:val="Char Char Char Char Char Char Char"/>
    <w:basedOn w:val="Normal"/>
    <w:autoRedefine/>
    <w:rsid w:val="00FF07D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7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1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01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21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49147">
          <w:marLeft w:val="-12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811B96-9B45-415D-9BFA-E76F8C62C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1</TotalTime>
  <Pages>3</Pages>
  <Words>719</Words>
  <Characters>409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64</cp:revision>
  <cp:lastPrinted>2022-04-20T14:49:00Z</cp:lastPrinted>
  <dcterms:created xsi:type="dcterms:W3CDTF">2020-11-10T15:42:00Z</dcterms:created>
  <dcterms:modified xsi:type="dcterms:W3CDTF">2023-03-26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